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93BE2" w:rsidRPr="0097282D" w:rsidRDefault="0080729B" w:rsidP="0097282D">
      <w:pPr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1836420</wp:posOffset>
                </wp:positionH>
                <wp:positionV relativeFrom="paragraph">
                  <wp:posOffset>123825</wp:posOffset>
                </wp:positionV>
                <wp:extent cx="4352925" cy="1171575"/>
                <wp:effectExtent l="0" t="0" r="0" b="1270"/>
                <wp:wrapNone/>
                <wp:docPr id="2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52925" cy="11715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B52DB" w:rsidRPr="004515DD" w:rsidRDefault="006B52DB" w:rsidP="006B52DB">
                            <w:pPr>
                              <w:rPr>
                                <w:rFonts w:ascii="Times New Roman" w:hAnsi="Times New Roman"/>
                                <w:sz w:val="36"/>
                                <w:szCs w:val="36"/>
                              </w:rPr>
                            </w:pPr>
                            <w:r w:rsidRPr="004515DD">
                              <w:rPr>
                                <w:rFonts w:ascii="Times New Roman" w:hAnsi="Times New Roman"/>
                                <w:b/>
                                <w:sz w:val="36"/>
                                <w:szCs w:val="36"/>
                              </w:rPr>
                              <w:t>ĐỀ KIỂ</w:t>
                            </w:r>
                            <w:r w:rsidR="00ED7228">
                              <w:rPr>
                                <w:rFonts w:ascii="Times New Roman" w:hAnsi="Times New Roman"/>
                                <w:b/>
                                <w:sz w:val="36"/>
                                <w:szCs w:val="36"/>
                              </w:rPr>
                              <w:t xml:space="preserve">M TRA </w:t>
                            </w:r>
                            <w:r w:rsidRPr="004515DD">
                              <w:rPr>
                                <w:rFonts w:ascii="Times New Roman" w:hAnsi="Times New Roman"/>
                                <w:b/>
                                <w:sz w:val="36"/>
                                <w:szCs w:val="36"/>
                              </w:rPr>
                              <w:t>HỌC KỲ I</w:t>
                            </w:r>
                            <w:r w:rsidRPr="004515DD">
                              <w:rPr>
                                <w:rFonts w:ascii="Times New Roman" w:hAnsi="Times New Roman"/>
                                <w:sz w:val="36"/>
                                <w:szCs w:val="36"/>
                              </w:rPr>
                              <w:t xml:space="preserve"> </w:t>
                            </w:r>
                            <w:r w:rsidRPr="004515DD">
                              <w:rPr>
                                <w:rFonts w:ascii="Times New Roman" w:hAnsi="Times New Roman"/>
                                <w:b/>
                                <w:sz w:val="36"/>
                                <w:szCs w:val="36"/>
                              </w:rPr>
                              <w:t xml:space="preserve"> </w:t>
                            </w:r>
                          </w:p>
                          <w:p w:rsidR="006B52DB" w:rsidRPr="004515DD" w:rsidRDefault="006B52DB" w:rsidP="006B52DB">
                            <w:pP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 w:rsidRPr="004515DD"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 xml:space="preserve">Môn: </w:t>
                            </w:r>
                            <w:r w:rsidRPr="004515DD">
                              <w:rPr>
                                <w:rFonts w:ascii="Times New Roman" w:hAnsi="Times New Roman"/>
                                <w:b/>
                                <w:sz w:val="32"/>
                                <w:szCs w:val="32"/>
                              </w:rPr>
                              <w:t>TOÁN</w:t>
                            </w:r>
                            <w:r w:rsidRPr="004515DD"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 xml:space="preserve"> – Khối</w:t>
                            </w: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:</w:t>
                            </w:r>
                            <w:r w:rsidRPr="004515DD"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D43EE1">
                              <w:rPr>
                                <w:rFonts w:ascii="Times New Roman" w:hAnsi="Times New Roman"/>
                                <w:b/>
                                <w:sz w:val="32"/>
                                <w:szCs w:val="32"/>
                              </w:rPr>
                              <w:t>10</w:t>
                            </w:r>
                            <w:r w:rsidRPr="004515DD">
                              <w:rPr>
                                <w:rFonts w:ascii="Times New Roman" w:hAnsi="Times New Roman"/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4515DD"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–</w:t>
                            </w:r>
                            <w:r w:rsidRPr="004515DD">
                              <w:rPr>
                                <w:rFonts w:ascii="Times New Roman" w:hAnsi="Times New Roman"/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4515DD"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Năm học</w:t>
                            </w: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:</w:t>
                            </w:r>
                            <w:r w:rsidRPr="004515DD"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EC6E29">
                              <w:rPr>
                                <w:rFonts w:ascii="Times New Roman" w:hAnsi="Times New Roman"/>
                                <w:b/>
                                <w:sz w:val="32"/>
                                <w:szCs w:val="32"/>
                              </w:rPr>
                              <w:t>2015–2016</w:t>
                            </w:r>
                            <w:r w:rsidRPr="004515DD"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.</w:t>
                            </w:r>
                          </w:p>
                          <w:p w:rsidR="004A18E8" w:rsidRPr="00B81003" w:rsidRDefault="006B52DB" w:rsidP="004A18E8">
                            <w:pPr>
                              <w:rPr>
                                <w:rFonts w:ascii="Times New Roman" w:hAnsi="Times New Roman"/>
                                <w:i/>
                                <w:sz w:val="28"/>
                                <w:szCs w:val="28"/>
                              </w:rPr>
                            </w:pPr>
                            <w:r w:rsidRPr="00B81003">
                              <w:rPr>
                                <w:rFonts w:ascii="Times New Roman" w:hAnsi="Times New Roman"/>
                                <w:i/>
                                <w:sz w:val="28"/>
                                <w:szCs w:val="28"/>
                              </w:rPr>
                              <w:t xml:space="preserve">Thời gian: </w:t>
                            </w:r>
                            <w:r w:rsidR="00ED7228">
                              <w:rPr>
                                <w:rFonts w:ascii="Times New Roman" w:hAnsi="Times New Roman"/>
                                <w:i/>
                                <w:sz w:val="28"/>
                                <w:szCs w:val="28"/>
                              </w:rPr>
                              <w:t>9</w:t>
                            </w:r>
                            <w:r w:rsidRPr="00B81003">
                              <w:rPr>
                                <w:rFonts w:ascii="Times New Roman" w:hAnsi="Times New Roman"/>
                                <w:i/>
                                <w:sz w:val="28"/>
                                <w:szCs w:val="28"/>
                              </w:rPr>
                              <w:t>0 phút.</w:t>
                            </w:r>
                          </w:p>
                          <w:p w:rsidR="004A18E8" w:rsidRPr="004A18E8" w:rsidRDefault="004A18E8" w:rsidP="004A18E8">
                            <w:pPr>
                              <w:rPr>
                                <w:rFonts w:ascii="Times New Roman" w:hAnsi="Times New Roman"/>
                                <w:sz w:val="32"/>
                                <w:szCs w:val="32"/>
                              </w:rPr>
                            </w:pPr>
                            <w:r w:rsidRPr="004A18E8">
                              <w:rPr>
                                <w:sz w:val="32"/>
                                <w:szCs w:val="32"/>
                                <w:lang w:val="nl-NL"/>
                              </w:rPr>
                              <w:t xml:space="preserve">  --------------------***------------------</w:t>
                            </w:r>
                          </w:p>
                          <w:p w:rsidR="004A18E8" w:rsidRPr="00E7204A" w:rsidRDefault="004A18E8" w:rsidP="004A18E8">
                            <w:pPr>
                              <w:rPr>
                                <w:lang w:val="nl-NL"/>
                              </w:rPr>
                            </w:pPr>
                          </w:p>
                          <w:p w:rsidR="006B52DB" w:rsidRDefault="006B52DB" w:rsidP="006B52DB">
                            <w:pPr>
                              <w:jc w:val="left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9" o:spid="_x0000_s1026" type="#_x0000_t202" style="position:absolute;margin-left:144.6pt;margin-top:9.75pt;width:342.75pt;height:92.2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" stroked="f">
                <v:textbox>
                  <w:txbxContent>
                    <w:p w:rsidR="006B52DB" w:rsidRPr="004515DD" w:rsidRDefault="006B52DB" w:rsidP="006B52DB">
                      <w:pPr>
                        <w:rPr>
                          <w:rFonts w:ascii="Times New Roman" w:hAnsi="Times New Roman"/>
                          <w:sz w:val="36"/>
                          <w:szCs w:val="36"/>
                        </w:rPr>
                      </w:pPr>
                      <w:r w:rsidRPr="004515DD">
                        <w:rPr>
                          <w:rFonts w:ascii="Times New Roman" w:hAnsi="Times New Roman"/>
                          <w:b/>
                          <w:sz w:val="36"/>
                          <w:szCs w:val="36"/>
                        </w:rPr>
                        <w:t>ĐỀ KIỂ</w:t>
                      </w:r>
                      <w:r w:rsidR="00ED7228">
                        <w:rPr>
                          <w:rFonts w:ascii="Times New Roman" w:hAnsi="Times New Roman"/>
                          <w:b/>
                          <w:sz w:val="36"/>
                          <w:szCs w:val="36"/>
                        </w:rPr>
                        <w:t xml:space="preserve">M TRA </w:t>
                      </w:r>
                      <w:r w:rsidRPr="004515DD">
                        <w:rPr>
                          <w:rFonts w:ascii="Times New Roman" w:hAnsi="Times New Roman"/>
                          <w:b/>
                          <w:sz w:val="36"/>
                          <w:szCs w:val="36"/>
                        </w:rPr>
                        <w:t>HỌC KỲ I</w:t>
                      </w:r>
                      <w:r w:rsidRPr="004515DD">
                        <w:rPr>
                          <w:rFonts w:ascii="Times New Roman" w:hAnsi="Times New Roman"/>
                          <w:sz w:val="36"/>
                          <w:szCs w:val="36"/>
                        </w:rPr>
                        <w:t xml:space="preserve"> </w:t>
                      </w:r>
                      <w:r w:rsidRPr="004515DD">
                        <w:rPr>
                          <w:rFonts w:ascii="Times New Roman" w:hAnsi="Times New Roman"/>
                          <w:b/>
                          <w:sz w:val="36"/>
                          <w:szCs w:val="36"/>
                        </w:rPr>
                        <w:t xml:space="preserve"> </w:t>
                      </w:r>
                    </w:p>
                    <w:p w:rsidR="006B52DB" w:rsidRPr="004515DD" w:rsidRDefault="006B52DB" w:rsidP="006B52DB">
                      <w:pPr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 w:rsidRPr="004515DD">
                        <w:rPr>
                          <w:rFonts w:ascii="Times New Roman" w:hAnsi="Times New Roman"/>
                          <w:sz w:val="28"/>
                          <w:szCs w:val="28"/>
                        </w:rPr>
                        <w:t xml:space="preserve">Môn: </w:t>
                      </w:r>
                      <w:r w:rsidRPr="004515DD">
                        <w:rPr>
                          <w:rFonts w:ascii="Times New Roman" w:hAnsi="Times New Roman"/>
                          <w:b/>
                          <w:sz w:val="32"/>
                          <w:szCs w:val="32"/>
                        </w:rPr>
                        <w:t>TOÁN</w:t>
                      </w:r>
                      <w:r w:rsidRPr="004515DD">
                        <w:rPr>
                          <w:rFonts w:ascii="Times New Roman" w:hAnsi="Times New Roman"/>
                          <w:sz w:val="28"/>
                          <w:szCs w:val="28"/>
                        </w:rPr>
                        <w:t xml:space="preserve"> – Khối</w:t>
                      </w: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>:</w:t>
                      </w:r>
                      <w:r w:rsidRPr="004515DD">
                        <w:rPr>
                          <w:rFonts w:ascii="Times New Roman" w:hAnsi="Times New Roman"/>
                          <w:sz w:val="28"/>
                          <w:szCs w:val="28"/>
                        </w:rPr>
                        <w:t xml:space="preserve"> </w:t>
                      </w:r>
                      <w:r w:rsidR="00D43EE1">
                        <w:rPr>
                          <w:rFonts w:ascii="Times New Roman" w:hAnsi="Times New Roman"/>
                          <w:b/>
                          <w:sz w:val="32"/>
                          <w:szCs w:val="32"/>
                        </w:rPr>
                        <w:t>10</w:t>
                      </w:r>
                      <w:r w:rsidRPr="004515DD">
                        <w:rPr>
                          <w:rFonts w:ascii="Times New Roman" w:hAnsi="Times New Roman"/>
                          <w:b/>
                          <w:sz w:val="28"/>
                          <w:szCs w:val="28"/>
                        </w:rPr>
                        <w:t xml:space="preserve"> </w:t>
                      </w:r>
                      <w:r w:rsidRPr="004515DD">
                        <w:rPr>
                          <w:rFonts w:ascii="Times New Roman" w:hAnsi="Times New Roman"/>
                          <w:sz w:val="28"/>
                          <w:szCs w:val="28"/>
                        </w:rPr>
                        <w:t>–</w:t>
                      </w:r>
                      <w:r w:rsidRPr="004515DD">
                        <w:rPr>
                          <w:rFonts w:ascii="Times New Roman" w:hAnsi="Times New Roman"/>
                          <w:b/>
                          <w:sz w:val="28"/>
                          <w:szCs w:val="28"/>
                        </w:rPr>
                        <w:t xml:space="preserve"> </w:t>
                      </w:r>
                      <w:r w:rsidRPr="004515DD">
                        <w:rPr>
                          <w:rFonts w:ascii="Times New Roman" w:hAnsi="Times New Roman"/>
                          <w:sz w:val="28"/>
                          <w:szCs w:val="28"/>
                        </w:rPr>
                        <w:t>Năm học</w:t>
                      </w: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>:</w:t>
                      </w:r>
                      <w:r w:rsidRPr="004515DD">
                        <w:rPr>
                          <w:rFonts w:ascii="Times New Roman" w:hAnsi="Times New Roman"/>
                          <w:sz w:val="28"/>
                          <w:szCs w:val="28"/>
                        </w:rPr>
                        <w:t xml:space="preserve"> </w:t>
                      </w:r>
                      <w:r w:rsidRPr="00EC6E29">
                        <w:rPr>
                          <w:rFonts w:ascii="Times New Roman" w:hAnsi="Times New Roman"/>
                          <w:b/>
                          <w:sz w:val="32"/>
                          <w:szCs w:val="32"/>
                        </w:rPr>
                        <w:t>2015–2016</w:t>
                      </w:r>
                      <w:r w:rsidRPr="004515DD">
                        <w:rPr>
                          <w:rFonts w:ascii="Times New Roman" w:hAnsi="Times New Roman"/>
                          <w:sz w:val="28"/>
                          <w:szCs w:val="28"/>
                        </w:rPr>
                        <w:t>.</w:t>
                      </w:r>
                    </w:p>
                    <w:p w:rsidR="004A18E8" w:rsidRPr="00B81003" w:rsidRDefault="006B52DB" w:rsidP="004A18E8">
                      <w:pPr>
                        <w:rPr>
                          <w:rFonts w:ascii="Times New Roman" w:hAnsi="Times New Roman"/>
                          <w:i/>
                          <w:sz w:val="28"/>
                          <w:szCs w:val="28"/>
                        </w:rPr>
                      </w:pPr>
                      <w:r w:rsidRPr="00B81003">
                        <w:rPr>
                          <w:rFonts w:ascii="Times New Roman" w:hAnsi="Times New Roman"/>
                          <w:i/>
                          <w:sz w:val="28"/>
                          <w:szCs w:val="28"/>
                        </w:rPr>
                        <w:t xml:space="preserve">Thời gian: </w:t>
                      </w:r>
                      <w:r w:rsidR="00ED7228">
                        <w:rPr>
                          <w:rFonts w:ascii="Times New Roman" w:hAnsi="Times New Roman"/>
                          <w:i/>
                          <w:sz w:val="28"/>
                          <w:szCs w:val="28"/>
                        </w:rPr>
                        <w:t>9</w:t>
                      </w:r>
                      <w:r w:rsidRPr="00B81003">
                        <w:rPr>
                          <w:rFonts w:ascii="Times New Roman" w:hAnsi="Times New Roman"/>
                          <w:i/>
                          <w:sz w:val="28"/>
                          <w:szCs w:val="28"/>
                        </w:rPr>
                        <w:t>0 phút.</w:t>
                      </w:r>
                    </w:p>
                    <w:p w:rsidR="004A18E8" w:rsidRPr="004A18E8" w:rsidRDefault="004A18E8" w:rsidP="004A18E8">
                      <w:pPr>
                        <w:rPr>
                          <w:rFonts w:ascii="Times New Roman" w:hAnsi="Times New Roman"/>
                          <w:sz w:val="32"/>
                          <w:szCs w:val="32"/>
                        </w:rPr>
                      </w:pPr>
                      <w:r w:rsidRPr="004A18E8">
                        <w:rPr>
                          <w:sz w:val="32"/>
                          <w:szCs w:val="32"/>
                          <w:lang w:val="nl-NL"/>
                        </w:rPr>
                        <w:t xml:space="preserve">  --------------------***------------------</w:t>
                      </w:r>
                    </w:p>
                    <w:p w:rsidR="004A18E8" w:rsidRPr="00E7204A" w:rsidRDefault="004A18E8" w:rsidP="004A18E8">
                      <w:pPr>
                        <w:rPr>
                          <w:lang w:val="nl-NL"/>
                        </w:rPr>
                      </w:pPr>
                    </w:p>
                    <w:p w:rsidR="006B52DB" w:rsidRDefault="006B52DB" w:rsidP="006B52DB">
                      <w:pPr>
                        <w:jc w:val="left"/>
                      </w:pPr>
                    </w:p>
                  </w:txbxContent>
                </v:textbox>
              </v:shape>
            </w:pict>
          </mc:Fallback>
        </mc:AlternateContent>
      </w:r>
      <w:r w:rsidR="006B52DB">
        <w:rPr>
          <w:rFonts w:ascii="Times New Roman" w:hAnsi="Times New Roman"/>
          <w:noProof/>
          <w:sz w:val="28"/>
          <w:szCs w:val="28"/>
        </w:rPr>
        <w:drawing>
          <wp:inline distT="0" distB="0" distL="0" distR="0" wp14:anchorId="7BBF990C" wp14:editId="005F6B15">
            <wp:extent cx="1276350" cy="1276350"/>
            <wp:effectExtent l="0" t="0" r="0" b="0"/>
            <wp:docPr id="1" name="Picture 1" descr="E:\Hình\logo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E:\Hình\logo2.pn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7228" w:rsidRPr="00ED7228" w:rsidRDefault="00B94FB6" w:rsidP="0097282D">
      <w:pPr>
        <w:spacing w:line="360" w:lineRule="auto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  <w:u w:val="single"/>
        </w:rPr>
        <w:t xml:space="preserve">Bài </w:t>
      </w:r>
      <w:r w:rsidR="00233D6C" w:rsidRPr="00973B2D">
        <w:rPr>
          <w:rFonts w:ascii="Times New Roman" w:hAnsi="Times New Roman"/>
          <w:b/>
          <w:sz w:val="28"/>
          <w:szCs w:val="28"/>
          <w:u w:val="single"/>
        </w:rPr>
        <w:t>1:</w:t>
      </w:r>
      <w:r w:rsidR="00973B2D">
        <w:rPr>
          <w:rFonts w:ascii="Times New Roman" w:hAnsi="Times New Roman"/>
          <w:b/>
          <w:sz w:val="28"/>
          <w:szCs w:val="28"/>
        </w:rPr>
        <w:t xml:space="preserve"> </w:t>
      </w:r>
      <w:r w:rsidR="00973B2D" w:rsidRPr="009E2460">
        <w:rPr>
          <w:rFonts w:ascii="Times New Roman" w:hAnsi="Times New Roman"/>
          <w:i/>
          <w:sz w:val="28"/>
          <w:szCs w:val="28"/>
        </w:rPr>
        <w:t>(</w:t>
      </w:r>
      <w:r w:rsidR="00ED7228">
        <w:rPr>
          <w:rFonts w:ascii="Times New Roman" w:hAnsi="Times New Roman"/>
          <w:i/>
          <w:sz w:val="28"/>
          <w:szCs w:val="28"/>
        </w:rPr>
        <w:t>3</w:t>
      </w:r>
      <w:r w:rsidR="00233D6C" w:rsidRPr="009E2460">
        <w:rPr>
          <w:rFonts w:ascii="Times New Roman" w:hAnsi="Times New Roman"/>
          <w:i/>
          <w:sz w:val="28"/>
          <w:szCs w:val="28"/>
        </w:rPr>
        <w:t xml:space="preserve"> điểm).</w:t>
      </w:r>
      <w:r w:rsidR="00233D6C" w:rsidRPr="004515DD">
        <w:rPr>
          <w:rFonts w:ascii="Times New Roman" w:hAnsi="Times New Roman"/>
          <w:sz w:val="28"/>
          <w:szCs w:val="28"/>
        </w:rPr>
        <w:t xml:space="preserve">  </w:t>
      </w:r>
      <w:r w:rsidR="00ED7228">
        <w:rPr>
          <w:rFonts w:ascii="Times New Roman" w:hAnsi="Times New Roman"/>
          <w:sz w:val="28"/>
          <w:szCs w:val="28"/>
        </w:rPr>
        <w:t xml:space="preserve">  Cho hàm số : </w:t>
      </w:r>
      <w:r w:rsidR="00ED7228" w:rsidRPr="00ED7228">
        <w:rPr>
          <w:rFonts w:ascii="Times New Roman" w:hAnsi="Times New Roman"/>
          <w:position w:val="-10"/>
          <w:sz w:val="28"/>
          <w:szCs w:val="28"/>
        </w:rPr>
        <w:object w:dxaOrig="157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pt;height:24pt" o:ole="">
            <v:imagedata r:id="rId8" o:title=""/>
          </v:shape>
          <o:OLEObject Type="Embed" ProgID="Equation.DSMT4" ShapeID="_x0000_i1025" DrawAspect="Content" ObjectID="_1619444712" r:id="rId9"/>
        </w:object>
      </w:r>
      <w:r w:rsidR="00ED7228">
        <w:rPr>
          <w:rFonts w:ascii="Times New Roman" w:hAnsi="Times New Roman"/>
          <w:sz w:val="28"/>
          <w:szCs w:val="28"/>
        </w:rPr>
        <w:t xml:space="preserve"> </w:t>
      </w:r>
    </w:p>
    <w:p w:rsidR="00ED7228" w:rsidRPr="00ED7228" w:rsidRDefault="00ED7228" w:rsidP="0097282D">
      <w:pPr>
        <w:pStyle w:val="ListParagraph"/>
        <w:numPr>
          <w:ilvl w:val="0"/>
          <w:numId w:val="15"/>
        </w:numPr>
        <w:spacing w:line="360" w:lineRule="auto"/>
        <w:jc w:val="left"/>
        <w:rPr>
          <w:rFonts w:ascii="Times New Roman" w:hAnsi="Times New Roman"/>
          <w:sz w:val="28"/>
          <w:szCs w:val="28"/>
        </w:rPr>
      </w:pPr>
      <w:r w:rsidRPr="00ED7228">
        <w:rPr>
          <w:rFonts w:ascii="Times New Roman" w:hAnsi="Times New Roman"/>
          <w:sz w:val="28"/>
          <w:szCs w:val="28"/>
        </w:rPr>
        <w:t xml:space="preserve">Xác định </w:t>
      </w:r>
      <w:r>
        <w:rPr>
          <w:rFonts w:ascii="Times New Roman" w:hAnsi="Times New Roman"/>
          <w:sz w:val="28"/>
          <w:szCs w:val="28"/>
        </w:rPr>
        <w:t xml:space="preserve"> </w:t>
      </w:r>
      <w:r w:rsidRPr="00ED7228">
        <w:rPr>
          <w:rFonts w:ascii="Times New Roman" w:hAnsi="Times New Roman"/>
          <w:sz w:val="28"/>
          <w:szCs w:val="28"/>
        </w:rPr>
        <w:t xml:space="preserve">b và c biết rằng đồ thị của hàm số có trục đối xứng x = </w:t>
      </w:r>
      <w:r>
        <w:rPr>
          <w:rFonts w:ascii="Times New Roman" w:hAnsi="Times New Roman"/>
          <w:sz w:val="28"/>
          <w:szCs w:val="28"/>
        </w:rPr>
        <w:t>-</w:t>
      </w:r>
      <w:r w:rsidRPr="00ED7228">
        <w:rPr>
          <w:rFonts w:ascii="Times New Roman" w:hAnsi="Times New Roman"/>
          <w:sz w:val="28"/>
          <w:szCs w:val="28"/>
        </w:rPr>
        <w:t>2 và cắt trục hoành tại điểm A(</w:t>
      </w:r>
      <w:r>
        <w:rPr>
          <w:rFonts w:ascii="Times New Roman" w:hAnsi="Times New Roman"/>
          <w:sz w:val="28"/>
          <w:szCs w:val="28"/>
        </w:rPr>
        <w:t>-</w:t>
      </w:r>
      <w:r w:rsidRPr="00ED7228">
        <w:rPr>
          <w:rFonts w:ascii="Times New Roman" w:hAnsi="Times New Roman"/>
          <w:sz w:val="28"/>
          <w:szCs w:val="28"/>
        </w:rPr>
        <w:t>3; 0)</w:t>
      </w:r>
      <w:r w:rsidR="00A27ED8">
        <w:rPr>
          <w:rFonts w:ascii="Times New Roman" w:hAnsi="Times New Roman"/>
          <w:sz w:val="28"/>
          <w:szCs w:val="28"/>
        </w:rPr>
        <w:t xml:space="preserve"> .</w:t>
      </w:r>
    </w:p>
    <w:p w:rsidR="00ED7228" w:rsidRPr="00ED7228" w:rsidRDefault="00ED7228" w:rsidP="0097282D">
      <w:pPr>
        <w:pStyle w:val="ListParagraph"/>
        <w:numPr>
          <w:ilvl w:val="0"/>
          <w:numId w:val="15"/>
        </w:numPr>
        <w:spacing w:line="360" w:lineRule="auto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Lập bảng biến thiên và vẽ đồ thị </w:t>
      </w:r>
      <w:r w:rsidR="00767D96">
        <w:rPr>
          <w:rFonts w:ascii="Times New Roman" w:hAnsi="Times New Roman"/>
          <w:sz w:val="28"/>
          <w:szCs w:val="28"/>
        </w:rPr>
        <w:t xml:space="preserve">(P) </w:t>
      </w:r>
      <w:r>
        <w:rPr>
          <w:rFonts w:ascii="Times New Roman" w:hAnsi="Times New Roman"/>
          <w:sz w:val="28"/>
          <w:szCs w:val="28"/>
        </w:rPr>
        <w:t>của hàm số khi  b= 4 , c</w:t>
      </w:r>
      <w:r w:rsidR="00767D96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=</w:t>
      </w:r>
      <w:r w:rsidR="00767D96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3</w:t>
      </w:r>
      <w:r w:rsidR="00A27ED8">
        <w:rPr>
          <w:rFonts w:ascii="Times New Roman" w:hAnsi="Times New Roman"/>
          <w:sz w:val="28"/>
          <w:szCs w:val="28"/>
        </w:rPr>
        <w:t>.</w:t>
      </w:r>
    </w:p>
    <w:p w:rsidR="00707581" w:rsidRPr="0097282D" w:rsidRDefault="00767D96" w:rsidP="0097282D">
      <w:pPr>
        <w:pStyle w:val="ListParagraph"/>
        <w:numPr>
          <w:ilvl w:val="0"/>
          <w:numId w:val="15"/>
        </w:numPr>
        <w:spacing w:line="360" w:lineRule="auto"/>
        <w:jc w:val="left"/>
        <w:rPr>
          <w:rFonts w:ascii="Times New Roman" w:hAnsi="Times New Roman"/>
          <w:sz w:val="28"/>
          <w:szCs w:val="28"/>
        </w:rPr>
      </w:pPr>
      <w:r w:rsidRPr="00767D96">
        <w:rPr>
          <w:rFonts w:ascii="Times New Roman" w:eastAsia="Times New Roman" w:hAnsi="Times New Roman"/>
          <w:sz w:val="28"/>
          <w:szCs w:val="28"/>
        </w:rPr>
        <w:t xml:space="preserve">Với giá trị nào của m thì đồ thị (P) cắt đường thẳng (d) : y = </w:t>
      </w:r>
      <w:r w:rsidR="009D4683">
        <w:rPr>
          <w:rFonts w:ascii="Times New Roman" w:eastAsia="Times New Roman" w:hAnsi="Times New Roman"/>
          <w:sz w:val="28"/>
          <w:szCs w:val="28"/>
        </w:rPr>
        <w:t>2</w:t>
      </w:r>
      <w:r w:rsidRPr="00767D96">
        <w:rPr>
          <w:rFonts w:ascii="Times New Roman" w:eastAsia="Times New Roman" w:hAnsi="Times New Roman"/>
          <w:sz w:val="28"/>
          <w:szCs w:val="28"/>
        </w:rPr>
        <w:t>m tại</w: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r w:rsidRPr="00767D96">
        <w:rPr>
          <w:rFonts w:ascii="Times New Roman" w:eastAsia="Times New Roman" w:hAnsi="Times New Roman"/>
          <w:sz w:val="28"/>
          <w:szCs w:val="28"/>
        </w:rPr>
        <w:t xml:space="preserve"> hai điểm phân biệt có hoành độ âm.</w:t>
      </w:r>
    </w:p>
    <w:p w:rsidR="0097282D" w:rsidRPr="00767D96" w:rsidRDefault="0097282D" w:rsidP="0097282D">
      <w:pPr>
        <w:pStyle w:val="ListParagraph"/>
        <w:spacing w:line="360" w:lineRule="auto"/>
        <w:ind w:left="1080"/>
        <w:jc w:val="left"/>
        <w:rPr>
          <w:rFonts w:ascii="Times New Roman" w:hAnsi="Times New Roman"/>
          <w:sz w:val="28"/>
          <w:szCs w:val="28"/>
        </w:rPr>
      </w:pPr>
    </w:p>
    <w:p w:rsidR="00653853" w:rsidRPr="006A72FE" w:rsidRDefault="00B94FB6" w:rsidP="0097282D">
      <w:pPr>
        <w:spacing w:before="120" w:after="120" w:line="360" w:lineRule="auto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  <w:u w:val="single"/>
        </w:rPr>
        <w:t>Bài</w:t>
      </w:r>
      <w:r w:rsidR="00233D6C" w:rsidRPr="00973B2D">
        <w:rPr>
          <w:rFonts w:ascii="Times New Roman" w:hAnsi="Times New Roman"/>
          <w:b/>
          <w:sz w:val="28"/>
          <w:szCs w:val="28"/>
          <w:u w:val="single"/>
        </w:rPr>
        <w:t xml:space="preserve"> </w:t>
      </w:r>
      <w:r w:rsidR="00BC626B">
        <w:rPr>
          <w:rFonts w:ascii="Times New Roman" w:hAnsi="Times New Roman"/>
          <w:b/>
          <w:sz w:val="28"/>
          <w:szCs w:val="28"/>
          <w:u w:val="single"/>
        </w:rPr>
        <w:t>2</w:t>
      </w:r>
      <w:r w:rsidR="00233D6C" w:rsidRPr="00973B2D">
        <w:rPr>
          <w:rFonts w:ascii="Times New Roman" w:hAnsi="Times New Roman"/>
          <w:b/>
          <w:sz w:val="28"/>
          <w:szCs w:val="28"/>
          <w:u w:val="single"/>
        </w:rPr>
        <w:t>:</w:t>
      </w:r>
      <w:r w:rsidR="00233D6C" w:rsidRPr="004515DD">
        <w:rPr>
          <w:rFonts w:ascii="Times New Roman" w:hAnsi="Times New Roman"/>
          <w:b/>
          <w:sz w:val="28"/>
          <w:szCs w:val="28"/>
        </w:rPr>
        <w:t xml:space="preserve"> </w:t>
      </w:r>
      <w:r w:rsidR="00233D6C" w:rsidRPr="009E2460">
        <w:rPr>
          <w:rFonts w:ascii="Times New Roman" w:hAnsi="Times New Roman"/>
          <w:i/>
          <w:sz w:val="28"/>
          <w:szCs w:val="28"/>
        </w:rPr>
        <w:t>(</w:t>
      </w:r>
      <w:r w:rsidR="006A72FE">
        <w:rPr>
          <w:rFonts w:ascii="Times New Roman" w:hAnsi="Times New Roman"/>
          <w:i/>
          <w:sz w:val="28"/>
          <w:szCs w:val="28"/>
        </w:rPr>
        <w:t>3</w:t>
      </w:r>
      <w:r w:rsidR="00653853" w:rsidRPr="009E2460">
        <w:rPr>
          <w:rFonts w:ascii="Times New Roman" w:hAnsi="Times New Roman"/>
          <w:i/>
          <w:sz w:val="28"/>
          <w:szCs w:val="28"/>
        </w:rPr>
        <w:t xml:space="preserve"> </w:t>
      </w:r>
      <w:r w:rsidR="00233D6C" w:rsidRPr="009E2460">
        <w:rPr>
          <w:rFonts w:ascii="Times New Roman" w:hAnsi="Times New Roman"/>
          <w:i/>
          <w:sz w:val="28"/>
          <w:szCs w:val="28"/>
        </w:rPr>
        <w:t>điểm)</w:t>
      </w:r>
      <w:r w:rsidR="00653853" w:rsidRPr="009E2460">
        <w:rPr>
          <w:rFonts w:ascii="Times New Roman" w:hAnsi="Times New Roman"/>
          <w:i/>
          <w:sz w:val="28"/>
          <w:szCs w:val="28"/>
        </w:rPr>
        <w:t>.</w:t>
      </w:r>
      <w:r w:rsidR="00233D6C" w:rsidRPr="004515DD">
        <w:rPr>
          <w:rFonts w:ascii="Times New Roman" w:hAnsi="Times New Roman"/>
          <w:b/>
          <w:sz w:val="28"/>
          <w:szCs w:val="28"/>
        </w:rPr>
        <w:t xml:space="preserve"> </w:t>
      </w:r>
      <w:r w:rsidR="00233D6C" w:rsidRPr="004515DD">
        <w:rPr>
          <w:rFonts w:ascii="Times New Roman" w:hAnsi="Times New Roman"/>
          <w:sz w:val="28"/>
          <w:szCs w:val="28"/>
        </w:rPr>
        <w:t xml:space="preserve">  </w:t>
      </w:r>
    </w:p>
    <w:p w:rsidR="009E2460" w:rsidRPr="003F4554" w:rsidRDefault="006A72FE" w:rsidP="0097282D">
      <w:pPr>
        <w:pStyle w:val="ListParagraph"/>
        <w:numPr>
          <w:ilvl w:val="0"/>
          <w:numId w:val="16"/>
        </w:numPr>
        <w:spacing w:before="120" w:after="120" w:line="360" w:lineRule="auto"/>
        <w:jc w:val="left"/>
        <w:rPr>
          <w:rFonts w:ascii="Times New Roman" w:hAnsi="Times New Roman"/>
          <w:sz w:val="28"/>
          <w:szCs w:val="28"/>
        </w:rPr>
      </w:pPr>
      <w:r w:rsidRPr="004E577C">
        <w:rPr>
          <w:rFonts w:ascii="Times New Roman" w:eastAsia="Times New Roman" w:hAnsi="Times New Roman" w:cs="Courier New"/>
          <w:color w:val="000000"/>
          <w:sz w:val="28"/>
          <w:szCs w:val="26"/>
          <w:lang w:val="vi-VN"/>
        </w:rPr>
        <w:t>G</w:t>
      </w:r>
      <w:r>
        <w:rPr>
          <w:rFonts w:ascii="Times New Roman" w:eastAsia="Times New Roman" w:hAnsi="Times New Roman" w:cs="Courier New"/>
          <w:color w:val="000000"/>
          <w:sz w:val="28"/>
          <w:szCs w:val="26"/>
        </w:rPr>
        <w:t xml:space="preserve">iải </w:t>
      </w:r>
      <w:r w:rsidRPr="004E577C">
        <w:rPr>
          <w:rFonts w:ascii="Times New Roman" w:eastAsia="Times New Roman" w:hAnsi="Times New Roman" w:cs="Courier New"/>
          <w:color w:val="000000"/>
          <w:sz w:val="28"/>
          <w:szCs w:val="26"/>
        </w:rPr>
        <w:t>phương trìn</w:t>
      </w:r>
      <w:r w:rsidRPr="004E577C">
        <w:rPr>
          <w:rFonts w:ascii="Times New Roman" w:eastAsia="Times New Roman" w:hAnsi="Times New Roman" w:cs="Courier New"/>
          <w:color w:val="000000"/>
          <w:sz w:val="28"/>
          <w:szCs w:val="26"/>
          <w:lang w:val="vi-VN"/>
        </w:rPr>
        <w:t>h</w:t>
      </w:r>
      <w:r>
        <w:rPr>
          <w:rFonts w:ascii="Times New Roman" w:eastAsia="Times New Roman" w:hAnsi="Times New Roman" w:cs="Courier New"/>
          <w:color w:val="000000"/>
          <w:sz w:val="28"/>
          <w:szCs w:val="26"/>
        </w:rPr>
        <w:t xml:space="preserve"> : </w:t>
      </w:r>
      <w:r w:rsidR="00A27ED8" w:rsidRPr="006B5D90">
        <w:rPr>
          <w:position w:val="-24"/>
        </w:rPr>
        <w:object w:dxaOrig="2000" w:dyaOrig="620">
          <v:shape id="_x0000_i1026" type="#_x0000_t75" style="width:118.5pt;height:36.75pt" o:ole="">
            <v:imagedata r:id="rId10" o:title=""/>
          </v:shape>
          <o:OLEObject Type="Embed" ProgID="Equation.DSMT4" ShapeID="_x0000_i1026" DrawAspect="Content" ObjectID="_1619444713" r:id="rId11"/>
        </w:object>
      </w:r>
    </w:p>
    <w:p w:rsidR="001F70B2" w:rsidRPr="006A72FE" w:rsidRDefault="006A72FE" w:rsidP="0097282D">
      <w:pPr>
        <w:pStyle w:val="ListParagraph"/>
        <w:numPr>
          <w:ilvl w:val="0"/>
          <w:numId w:val="16"/>
        </w:numPr>
        <w:spacing w:before="120" w:after="120" w:line="360" w:lineRule="auto"/>
        <w:jc w:val="left"/>
        <w:rPr>
          <w:rFonts w:ascii="Times New Roman" w:hAnsi="Times New Roman"/>
          <w:sz w:val="28"/>
          <w:szCs w:val="28"/>
        </w:rPr>
      </w:pPr>
      <w:r w:rsidRPr="004E577C">
        <w:rPr>
          <w:rFonts w:ascii="Times New Roman" w:eastAsia="Times New Roman" w:hAnsi="Times New Roman" w:cs="Courier New"/>
          <w:color w:val="000000"/>
          <w:sz w:val="28"/>
          <w:szCs w:val="26"/>
          <w:lang w:val="vi-VN"/>
        </w:rPr>
        <w:t>G</w:t>
      </w:r>
      <w:r>
        <w:rPr>
          <w:rFonts w:ascii="Times New Roman" w:eastAsia="Times New Roman" w:hAnsi="Times New Roman" w:cs="Courier New"/>
          <w:color w:val="000000"/>
          <w:sz w:val="28"/>
          <w:szCs w:val="26"/>
        </w:rPr>
        <w:t xml:space="preserve">iải </w:t>
      </w:r>
      <w:r w:rsidRPr="004E577C">
        <w:rPr>
          <w:rFonts w:ascii="Times New Roman" w:eastAsia="Times New Roman" w:hAnsi="Times New Roman" w:cs="Courier New"/>
          <w:color w:val="000000"/>
          <w:sz w:val="28"/>
          <w:szCs w:val="26"/>
        </w:rPr>
        <w:t>phương trìn</w:t>
      </w:r>
      <w:r w:rsidRPr="004E577C">
        <w:rPr>
          <w:rFonts w:ascii="Times New Roman" w:eastAsia="Times New Roman" w:hAnsi="Times New Roman" w:cs="Courier New"/>
          <w:color w:val="000000"/>
          <w:sz w:val="28"/>
          <w:szCs w:val="26"/>
          <w:lang w:val="vi-VN"/>
        </w:rPr>
        <w:t>h</w:t>
      </w:r>
      <w:r>
        <w:rPr>
          <w:rFonts w:ascii="Times New Roman" w:eastAsia="Times New Roman" w:hAnsi="Times New Roman" w:cs="Courier New"/>
          <w:color w:val="000000"/>
          <w:sz w:val="28"/>
          <w:szCs w:val="26"/>
        </w:rPr>
        <w:t xml:space="preserve"> : </w:t>
      </w:r>
      <w:r w:rsidRPr="004E577C">
        <w:rPr>
          <w:rFonts w:ascii="Times New Roman" w:eastAsia="Times New Roman" w:hAnsi="Times New Roman" w:cs="Courier New"/>
          <w:color w:val="000000"/>
          <w:position w:val="-8"/>
          <w:sz w:val="28"/>
          <w:szCs w:val="26"/>
        </w:rPr>
        <w:object w:dxaOrig="2420" w:dyaOrig="360">
          <v:shape id="_x0000_i1027" type="#_x0000_t75" style="width:140.95pt;height:21pt" o:ole="">
            <v:imagedata r:id="rId12" o:title=""/>
          </v:shape>
          <o:OLEObject Type="Embed" ProgID="Equation.DSMT4" ShapeID="_x0000_i1027" DrawAspect="Content" ObjectID="_1619444714" r:id="rId13"/>
        </w:object>
      </w:r>
    </w:p>
    <w:p w:rsidR="00707581" w:rsidRPr="0097282D" w:rsidRDefault="006A72FE" w:rsidP="0097282D">
      <w:pPr>
        <w:pStyle w:val="ListParagraph"/>
        <w:numPr>
          <w:ilvl w:val="0"/>
          <w:numId w:val="16"/>
        </w:numPr>
        <w:spacing w:before="120" w:after="120" w:line="360" w:lineRule="auto"/>
        <w:jc w:val="left"/>
        <w:rPr>
          <w:rFonts w:ascii="Times New Roman" w:hAnsi="Times New Roman"/>
          <w:sz w:val="28"/>
          <w:szCs w:val="28"/>
        </w:rPr>
      </w:pPr>
      <w:r w:rsidRPr="006A72FE">
        <w:rPr>
          <w:rFonts w:ascii="Times New Roman" w:eastAsia="Times New Roman" w:hAnsi="Times New Roman" w:cs="Courier New"/>
          <w:color w:val="000000"/>
          <w:sz w:val="28"/>
          <w:szCs w:val="28"/>
          <w:lang w:val="nl-NL"/>
        </w:rPr>
        <w:t xml:space="preserve">Tìm </w:t>
      </w:r>
      <w:r w:rsidR="00A27ED8">
        <w:rPr>
          <w:rFonts w:ascii="Times New Roman" w:eastAsia="Times New Roman" w:hAnsi="Times New Roman" w:cs="Courier New"/>
          <w:color w:val="000000"/>
          <w:sz w:val="28"/>
          <w:szCs w:val="28"/>
          <w:lang w:val="nl-NL"/>
        </w:rPr>
        <w:t>a</w:t>
      </w:r>
      <w:r w:rsidRPr="006A72FE">
        <w:rPr>
          <w:rFonts w:ascii="Times New Roman" w:eastAsia="Times New Roman" w:hAnsi="Times New Roman" w:cs="Courier New"/>
          <w:color w:val="000000"/>
          <w:sz w:val="28"/>
          <w:szCs w:val="28"/>
          <w:lang w:val="nl-NL"/>
        </w:rPr>
        <w:t xml:space="preserve"> và </w:t>
      </w:r>
      <w:r w:rsidR="00A27ED8">
        <w:rPr>
          <w:rFonts w:ascii="Times New Roman" w:eastAsia="Times New Roman" w:hAnsi="Times New Roman" w:cs="Courier New"/>
          <w:color w:val="000000"/>
          <w:sz w:val="28"/>
          <w:szCs w:val="28"/>
          <w:lang w:val="nl-NL"/>
        </w:rPr>
        <w:t>b</w:t>
      </w:r>
      <w:r w:rsidRPr="006A72FE">
        <w:rPr>
          <w:rFonts w:ascii="Times New Roman" w:eastAsia="Times New Roman" w:hAnsi="Times New Roman" w:cs="Courier New"/>
          <w:color w:val="000000"/>
          <w:sz w:val="28"/>
          <w:szCs w:val="28"/>
          <w:lang w:val="nl-NL"/>
        </w:rPr>
        <w:t xml:space="preserve"> để phương trình </w:t>
      </w:r>
      <w:r w:rsidR="00A27ED8" w:rsidRPr="00754662">
        <w:rPr>
          <w:rFonts w:ascii="Times New Roman" w:eastAsia="Times New Roman" w:hAnsi="Times New Roman" w:cs="Courier New"/>
          <w:color w:val="000000"/>
          <w:position w:val="-10"/>
          <w:sz w:val="28"/>
          <w:szCs w:val="26"/>
          <w:lang w:val="nl-NL"/>
        </w:rPr>
        <w:object w:dxaOrig="2520" w:dyaOrig="320">
          <v:shape id="_x0000_i1028" type="#_x0000_t75" style="width:149.95pt;height:18.75pt" o:ole="">
            <v:imagedata r:id="rId14" o:title=""/>
          </v:shape>
          <o:OLEObject Type="Embed" ProgID="Equation.3" ShapeID="_x0000_i1028" DrawAspect="Content" ObjectID="_1619444715" r:id="rId15"/>
        </w:object>
      </w:r>
      <w:r w:rsidR="00A27ED8">
        <w:rPr>
          <w:rFonts w:ascii="Times New Roman" w:eastAsia="Times New Roman" w:hAnsi="Times New Roman" w:cs="Courier New"/>
          <w:color w:val="000000"/>
          <w:sz w:val="28"/>
          <w:szCs w:val="28"/>
          <w:lang w:val="nl-NL"/>
        </w:rPr>
        <w:t xml:space="preserve"> có tập nghiệm là R</w:t>
      </w:r>
      <w:r w:rsidR="00D91C19">
        <w:rPr>
          <w:rFonts w:ascii="Times New Roman" w:eastAsia="Times New Roman" w:hAnsi="Times New Roman" w:cs="Courier New"/>
          <w:color w:val="000000"/>
          <w:sz w:val="28"/>
          <w:szCs w:val="28"/>
          <w:lang w:val="nl-NL"/>
        </w:rPr>
        <w:t>.</w:t>
      </w:r>
    </w:p>
    <w:p w:rsidR="0097282D" w:rsidRPr="00D91C19" w:rsidRDefault="0097282D" w:rsidP="0097282D">
      <w:pPr>
        <w:pStyle w:val="ListParagraph"/>
        <w:spacing w:before="120" w:after="120" w:line="360" w:lineRule="auto"/>
        <w:ind w:left="1080"/>
        <w:jc w:val="left"/>
        <w:rPr>
          <w:rFonts w:ascii="Times New Roman" w:hAnsi="Times New Roman"/>
          <w:sz w:val="28"/>
          <w:szCs w:val="28"/>
        </w:rPr>
      </w:pPr>
    </w:p>
    <w:p w:rsidR="0097282D" w:rsidRDefault="00D91C19" w:rsidP="0097282D">
      <w:pPr>
        <w:pStyle w:val="ListParagraph"/>
        <w:spacing w:line="360" w:lineRule="auto"/>
        <w:ind w:left="0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  <w:u w:val="single"/>
        </w:rPr>
        <w:t>Bài</w:t>
      </w:r>
      <w:r w:rsidRPr="00973B2D">
        <w:rPr>
          <w:rFonts w:ascii="Times New Roman" w:hAnsi="Times New Roman"/>
          <w:b/>
          <w:sz w:val="28"/>
          <w:szCs w:val="28"/>
          <w:u w:val="single"/>
        </w:rPr>
        <w:t xml:space="preserve"> </w:t>
      </w:r>
      <w:r>
        <w:rPr>
          <w:rFonts w:ascii="Times New Roman" w:hAnsi="Times New Roman"/>
          <w:b/>
          <w:sz w:val="28"/>
          <w:szCs w:val="28"/>
          <w:u w:val="single"/>
        </w:rPr>
        <w:t>3</w:t>
      </w:r>
      <w:r w:rsidRPr="00973B2D">
        <w:rPr>
          <w:rFonts w:ascii="Times New Roman" w:hAnsi="Times New Roman"/>
          <w:b/>
          <w:sz w:val="28"/>
          <w:szCs w:val="28"/>
          <w:u w:val="single"/>
        </w:rPr>
        <w:t>:</w:t>
      </w:r>
      <w:r w:rsidRPr="004515DD">
        <w:rPr>
          <w:rFonts w:ascii="Times New Roman" w:hAnsi="Times New Roman"/>
          <w:b/>
          <w:sz w:val="28"/>
          <w:szCs w:val="28"/>
        </w:rPr>
        <w:t xml:space="preserve"> </w:t>
      </w:r>
      <w:r w:rsidRPr="00B94FB6">
        <w:rPr>
          <w:rFonts w:ascii="Times New Roman" w:hAnsi="Times New Roman"/>
          <w:i/>
          <w:sz w:val="28"/>
          <w:szCs w:val="28"/>
        </w:rPr>
        <w:t>(</w:t>
      </w:r>
      <w:r>
        <w:rPr>
          <w:rFonts w:ascii="Times New Roman" w:hAnsi="Times New Roman"/>
          <w:i/>
          <w:sz w:val="28"/>
          <w:szCs w:val="28"/>
        </w:rPr>
        <w:t>1</w:t>
      </w:r>
      <w:r w:rsidRPr="00B94FB6">
        <w:rPr>
          <w:rFonts w:ascii="Times New Roman" w:hAnsi="Times New Roman"/>
          <w:i/>
          <w:sz w:val="28"/>
          <w:szCs w:val="28"/>
        </w:rPr>
        <w:t xml:space="preserve"> điểm).</w:t>
      </w:r>
      <w:r w:rsidRPr="004515DD">
        <w:rPr>
          <w:rFonts w:ascii="Times New Roman" w:hAnsi="Times New Roman"/>
          <w:b/>
          <w:sz w:val="28"/>
          <w:szCs w:val="28"/>
        </w:rPr>
        <w:t xml:space="preserve">  </w:t>
      </w:r>
      <w:r w:rsidR="0097282D" w:rsidRPr="0097282D">
        <w:rPr>
          <w:rFonts w:ascii="Times New Roman" w:hAnsi="Times New Roman"/>
          <w:sz w:val="28"/>
          <w:szCs w:val="28"/>
        </w:rPr>
        <w:t xml:space="preserve">Tìm </w:t>
      </w:r>
      <w:r w:rsidR="0097282D">
        <w:rPr>
          <w:rFonts w:ascii="Times New Roman" w:hAnsi="Times New Roman"/>
          <w:sz w:val="28"/>
          <w:szCs w:val="28"/>
        </w:rPr>
        <w:t xml:space="preserve"> m để hàm số</w:t>
      </w:r>
      <w:r w:rsidR="00F05160">
        <w:rPr>
          <w:rFonts w:ascii="Times New Roman" w:hAnsi="Times New Roman"/>
          <w:sz w:val="28"/>
          <w:szCs w:val="28"/>
        </w:rPr>
        <w:t xml:space="preserve">  </w:t>
      </w:r>
      <w:r w:rsidR="0097282D" w:rsidRPr="0097282D">
        <w:rPr>
          <w:rFonts w:ascii="Times New Roman" w:hAnsi="Times New Roman"/>
          <w:position w:val="-30"/>
          <w:sz w:val="28"/>
          <w:szCs w:val="28"/>
        </w:rPr>
        <w:object w:dxaOrig="3260" w:dyaOrig="680">
          <v:shape id="_x0000_i1029" type="#_x0000_t75" style="width:170.15pt;height:39.75pt" o:ole="">
            <v:imagedata r:id="rId16" o:title=""/>
          </v:shape>
          <o:OLEObject Type="Embed" ProgID="Equation.DSMT4" ShapeID="_x0000_i1029" DrawAspect="Content" ObjectID="_1619444716" r:id="rId17"/>
        </w:object>
      </w:r>
      <w:r w:rsidR="0097282D">
        <w:rPr>
          <w:rFonts w:ascii="Times New Roman" w:hAnsi="Times New Roman"/>
          <w:sz w:val="28"/>
          <w:szCs w:val="28"/>
        </w:rPr>
        <w:t xml:space="preserve"> xác định trên </w:t>
      </w:r>
      <w:r w:rsidR="0097282D" w:rsidRPr="0097282D">
        <w:rPr>
          <w:rFonts w:ascii="Times New Roman" w:hAnsi="Times New Roman"/>
          <w:position w:val="-14"/>
          <w:sz w:val="28"/>
          <w:szCs w:val="28"/>
        </w:rPr>
        <w:object w:dxaOrig="520" w:dyaOrig="400">
          <v:shape id="_x0000_i1030" type="#_x0000_t75" style="width:31.5pt;height:24.75pt" o:ole="">
            <v:imagedata r:id="rId18" o:title=""/>
          </v:shape>
          <o:OLEObject Type="Embed" ProgID="Equation.DSMT4" ShapeID="_x0000_i1030" DrawAspect="Content" ObjectID="_1619444717" r:id="rId19"/>
        </w:object>
      </w:r>
      <w:r w:rsidR="0097282D">
        <w:rPr>
          <w:rFonts w:ascii="Times New Roman" w:hAnsi="Times New Roman"/>
          <w:sz w:val="28"/>
          <w:szCs w:val="28"/>
        </w:rPr>
        <w:t xml:space="preserve"> </w:t>
      </w:r>
    </w:p>
    <w:p w:rsidR="0097282D" w:rsidRPr="0097282D" w:rsidRDefault="0097282D" w:rsidP="0097282D">
      <w:pPr>
        <w:pStyle w:val="ListParagraph"/>
        <w:spacing w:line="360" w:lineRule="auto"/>
        <w:ind w:left="0"/>
        <w:jc w:val="left"/>
        <w:rPr>
          <w:rFonts w:ascii="Times New Roman" w:hAnsi="Times New Roman"/>
          <w:sz w:val="28"/>
          <w:szCs w:val="28"/>
        </w:rPr>
      </w:pPr>
    </w:p>
    <w:p w:rsidR="00A814E2" w:rsidRDefault="00B94FB6" w:rsidP="0097282D">
      <w:pPr>
        <w:pStyle w:val="ListParagraph"/>
        <w:spacing w:line="360" w:lineRule="auto"/>
        <w:ind w:left="0"/>
        <w:jc w:val="left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  <w:u w:val="single"/>
        </w:rPr>
        <w:t>Bài</w:t>
      </w:r>
      <w:r w:rsidR="00233D6C" w:rsidRPr="00973B2D">
        <w:rPr>
          <w:rFonts w:ascii="Times New Roman" w:hAnsi="Times New Roman"/>
          <w:b/>
          <w:sz w:val="28"/>
          <w:szCs w:val="28"/>
          <w:u w:val="single"/>
        </w:rPr>
        <w:t xml:space="preserve"> </w:t>
      </w:r>
      <w:r w:rsidR="00D91C19">
        <w:rPr>
          <w:rFonts w:ascii="Times New Roman" w:hAnsi="Times New Roman"/>
          <w:b/>
          <w:sz w:val="28"/>
          <w:szCs w:val="28"/>
          <w:u w:val="single"/>
        </w:rPr>
        <w:t>4</w:t>
      </w:r>
      <w:r w:rsidR="00653853" w:rsidRPr="00973B2D">
        <w:rPr>
          <w:rFonts w:ascii="Times New Roman" w:hAnsi="Times New Roman"/>
          <w:b/>
          <w:sz w:val="28"/>
          <w:szCs w:val="28"/>
          <w:u w:val="single"/>
        </w:rPr>
        <w:t>:</w:t>
      </w:r>
      <w:r w:rsidR="00233D6C" w:rsidRPr="004515DD">
        <w:rPr>
          <w:rFonts w:ascii="Times New Roman" w:hAnsi="Times New Roman"/>
          <w:b/>
          <w:sz w:val="28"/>
          <w:szCs w:val="28"/>
        </w:rPr>
        <w:t xml:space="preserve"> </w:t>
      </w:r>
      <w:r w:rsidR="00233D6C" w:rsidRPr="00B94FB6">
        <w:rPr>
          <w:rFonts w:ascii="Times New Roman" w:hAnsi="Times New Roman"/>
          <w:i/>
          <w:sz w:val="28"/>
          <w:szCs w:val="28"/>
        </w:rPr>
        <w:t>(</w:t>
      </w:r>
      <w:r w:rsidR="00BE04EB">
        <w:rPr>
          <w:rFonts w:ascii="Times New Roman" w:hAnsi="Times New Roman"/>
          <w:i/>
          <w:sz w:val="28"/>
          <w:szCs w:val="28"/>
        </w:rPr>
        <w:t>3</w:t>
      </w:r>
      <w:r w:rsidR="00A85B36">
        <w:rPr>
          <w:rFonts w:ascii="Times New Roman" w:hAnsi="Times New Roman"/>
          <w:i/>
          <w:sz w:val="28"/>
          <w:szCs w:val="28"/>
        </w:rPr>
        <w:t xml:space="preserve"> </w:t>
      </w:r>
      <w:r w:rsidR="00233D6C" w:rsidRPr="00B94FB6">
        <w:rPr>
          <w:rFonts w:ascii="Times New Roman" w:hAnsi="Times New Roman"/>
          <w:i/>
          <w:sz w:val="28"/>
          <w:szCs w:val="28"/>
        </w:rPr>
        <w:t>điểm)</w:t>
      </w:r>
      <w:r w:rsidR="00653853" w:rsidRPr="00B94FB6">
        <w:rPr>
          <w:rFonts w:ascii="Times New Roman" w:hAnsi="Times New Roman"/>
          <w:i/>
          <w:sz w:val="28"/>
          <w:szCs w:val="28"/>
        </w:rPr>
        <w:t>.</w:t>
      </w:r>
      <w:r w:rsidR="00233D6C" w:rsidRPr="004515DD">
        <w:rPr>
          <w:rFonts w:ascii="Times New Roman" w:hAnsi="Times New Roman"/>
          <w:b/>
          <w:sz w:val="28"/>
          <w:szCs w:val="28"/>
        </w:rPr>
        <w:t xml:space="preserve">  </w:t>
      </w:r>
      <w:r w:rsidR="002123BB">
        <w:rPr>
          <w:rFonts w:ascii="Times New Roman" w:hAnsi="Times New Roman"/>
          <w:b/>
          <w:sz w:val="28"/>
          <w:szCs w:val="28"/>
        </w:rPr>
        <w:t xml:space="preserve"> </w:t>
      </w:r>
    </w:p>
    <w:p w:rsidR="002123BB" w:rsidRDefault="00A814E2" w:rsidP="0097282D">
      <w:pPr>
        <w:pStyle w:val="ListParagraph"/>
        <w:numPr>
          <w:ilvl w:val="0"/>
          <w:numId w:val="22"/>
        </w:numPr>
        <w:spacing w:line="360" w:lineRule="auto"/>
        <w:jc w:val="left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 </w:t>
      </w:r>
      <w:r w:rsidR="002123BB" w:rsidRPr="00E023EA">
        <w:rPr>
          <w:rFonts w:ascii="Times New Roman" w:eastAsia="Times New Roman" w:hAnsi="Times New Roman"/>
          <w:sz w:val="28"/>
          <w:szCs w:val="28"/>
        </w:rPr>
        <w:t xml:space="preserve">Trong mặt phẳng với hệ tọa độ </w:t>
      </w:r>
      <w:r w:rsidR="002123BB" w:rsidRPr="00E023EA">
        <w:rPr>
          <w:rFonts w:ascii="Times New Roman" w:eastAsia="Times New Roman" w:hAnsi="Times New Roman"/>
          <w:i/>
          <w:sz w:val="28"/>
          <w:szCs w:val="28"/>
        </w:rPr>
        <w:t>Oxy</w:t>
      </w:r>
      <w:r w:rsidR="002123BB" w:rsidRPr="00E023EA">
        <w:rPr>
          <w:rFonts w:ascii="Times New Roman" w:eastAsia="Times New Roman" w:hAnsi="Times New Roman"/>
          <w:sz w:val="28"/>
          <w:szCs w:val="28"/>
        </w:rPr>
        <w:t xml:space="preserve">, cho tam giác </w:t>
      </w:r>
      <w:r w:rsidR="002123BB" w:rsidRPr="00E023EA">
        <w:rPr>
          <w:rFonts w:ascii="Times New Roman" w:eastAsia="Times New Roman" w:hAnsi="Times New Roman"/>
          <w:i/>
          <w:sz w:val="28"/>
          <w:szCs w:val="28"/>
        </w:rPr>
        <w:t>ABC</w:t>
      </w:r>
      <w:r w:rsidR="002123BB" w:rsidRPr="00E023EA">
        <w:rPr>
          <w:rFonts w:ascii="Times New Roman" w:eastAsia="Times New Roman" w:hAnsi="Times New Roman"/>
          <w:sz w:val="28"/>
          <w:szCs w:val="28"/>
        </w:rPr>
        <w:t>, biết</w:t>
      </w:r>
      <w:r>
        <w:rPr>
          <w:rFonts w:ascii="Times New Roman" w:eastAsia="Times New Roman" w:hAnsi="Times New Roman"/>
          <w:sz w:val="28"/>
          <w:szCs w:val="28"/>
        </w:rPr>
        <w:t>:</w:t>
      </w:r>
    </w:p>
    <w:p w:rsidR="002123BB" w:rsidRPr="00E023EA" w:rsidRDefault="00F05160" w:rsidP="0097282D">
      <w:pPr>
        <w:pStyle w:val="ListParagraph"/>
        <w:spacing w:line="360" w:lineRule="auto"/>
        <w:ind w:left="0"/>
        <w:rPr>
          <w:rFonts w:ascii="Times New Roman" w:hAnsi="Times New Roman"/>
          <w:b/>
          <w:sz w:val="28"/>
          <w:szCs w:val="28"/>
        </w:rPr>
      </w:pPr>
      <w:r w:rsidRPr="00E023EA">
        <w:rPr>
          <w:rFonts w:ascii="Times New Roman" w:eastAsia="Times New Roman" w:hAnsi="Times New Roman"/>
          <w:position w:val="-14"/>
          <w:sz w:val="28"/>
          <w:szCs w:val="28"/>
        </w:rPr>
        <w:object w:dxaOrig="2760" w:dyaOrig="400">
          <v:shape id="_x0000_i1031" type="#_x0000_t75" style="width:165.75pt;height:23.25pt" o:ole="">
            <v:imagedata r:id="rId20" o:title=""/>
          </v:shape>
          <o:OLEObject Type="Embed" ProgID="Equation.DSMT4" ShapeID="_x0000_i1031" DrawAspect="Content" ObjectID="_1619444718" r:id="rId21"/>
        </w:object>
      </w:r>
      <w:r w:rsidR="002123BB" w:rsidRPr="00E023EA">
        <w:rPr>
          <w:rFonts w:ascii="Times New Roman" w:eastAsia="Times New Roman" w:hAnsi="Times New Roman"/>
          <w:sz w:val="28"/>
          <w:szCs w:val="28"/>
        </w:rPr>
        <w:t>.</w:t>
      </w:r>
    </w:p>
    <w:p w:rsidR="002123BB" w:rsidRPr="00A814E2" w:rsidRDefault="002123BB" w:rsidP="0097282D">
      <w:pPr>
        <w:pStyle w:val="ListParagraph"/>
        <w:numPr>
          <w:ilvl w:val="1"/>
          <w:numId w:val="15"/>
        </w:numPr>
        <w:tabs>
          <w:tab w:val="left" w:pos="1620"/>
        </w:tabs>
        <w:spacing w:line="360" w:lineRule="auto"/>
        <w:ind w:left="1170"/>
        <w:jc w:val="both"/>
        <w:rPr>
          <w:rFonts w:ascii="Times New Roman" w:eastAsia="Times New Roman" w:hAnsi="Times New Roman"/>
          <w:sz w:val="28"/>
          <w:szCs w:val="28"/>
        </w:rPr>
      </w:pPr>
      <w:r w:rsidRPr="002123BB">
        <w:rPr>
          <w:rFonts w:ascii="Times New Roman" w:eastAsia="Times New Roman" w:hAnsi="Times New Roman"/>
          <w:sz w:val="28"/>
          <w:szCs w:val="28"/>
        </w:rPr>
        <w:t xml:space="preserve">Chứng minh tam giác </w:t>
      </w:r>
      <w:r w:rsidRPr="002123BB">
        <w:rPr>
          <w:rFonts w:ascii="Times New Roman" w:eastAsia="Times New Roman" w:hAnsi="Times New Roman"/>
          <w:i/>
          <w:sz w:val="28"/>
          <w:szCs w:val="28"/>
        </w:rPr>
        <w:t>ABC</w:t>
      </w:r>
      <w:r w:rsidRPr="002123BB">
        <w:rPr>
          <w:rFonts w:ascii="Times New Roman" w:eastAsia="Times New Roman" w:hAnsi="Times New Roman"/>
          <w:sz w:val="28"/>
          <w:szCs w:val="28"/>
        </w:rPr>
        <w:t xml:space="preserve"> là tam giác vuông. Tính diện tích tam giác </w:t>
      </w:r>
      <w:r w:rsidRPr="002123BB">
        <w:rPr>
          <w:rFonts w:ascii="Times New Roman" w:eastAsia="Times New Roman" w:hAnsi="Times New Roman"/>
          <w:i/>
          <w:sz w:val="28"/>
          <w:szCs w:val="28"/>
        </w:rPr>
        <w:t>ABC.</w:t>
      </w:r>
    </w:p>
    <w:p w:rsidR="002123BB" w:rsidRDefault="002123BB" w:rsidP="0097282D">
      <w:pPr>
        <w:pStyle w:val="ListParagraph"/>
        <w:numPr>
          <w:ilvl w:val="1"/>
          <w:numId w:val="15"/>
        </w:numPr>
        <w:tabs>
          <w:tab w:val="left" w:pos="1620"/>
        </w:tabs>
        <w:spacing w:line="360" w:lineRule="auto"/>
        <w:ind w:left="1170"/>
        <w:jc w:val="both"/>
        <w:rPr>
          <w:rFonts w:ascii="Times New Roman" w:eastAsia="Times New Roman" w:hAnsi="Times New Roman"/>
          <w:sz w:val="28"/>
          <w:szCs w:val="28"/>
        </w:rPr>
      </w:pPr>
      <w:r w:rsidRPr="00A814E2">
        <w:rPr>
          <w:rFonts w:ascii="Times New Roman" w:eastAsia="Times New Roman" w:hAnsi="Times New Roman"/>
          <w:sz w:val="28"/>
          <w:szCs w:val="28"/>
        </w:rPr>
        <w:t>Xác định tọa độ tâm và tính bán kính của đường tròn ngoại tiếp tam giác ABC.</w:t>
      </w:r>
    </w:p>
    <w:p w:rsidR="0097282D" w:rsidRPr="00A814E2" w:rsidRDefault="0097282D" w:rsidP="0097282D">
      <w:pPr>
        <w:pStyle w:val="ListParagraph"/>
        <w:tabs>
          <w:tab w:val="left" w:pos="1620"/>
        </w:tabs>
        <w:spacing w:line="360" w:lineRule="auto"/>
        <w:ind w:left="1170"/>
        <w:jc w:val="both"/>
        <w:rPr>
          <w:rFonts w:ascii="Times New Roman" w:eastAsia="Times New Roman" w:hAnsi="Times New Roman"/>
          <w:sz w:val="28"/>
          <w:szCs w:val="28"/>
        </w:rPr>
      </w:pPr>
    </w:p>
    <w:p w:rsidR="00FA4023" w:rsidRPr="00FA4023" w:rsidRDefault="00FA4023" w:rsidP="0097282D">
      <w:pPr>
        <w:pStyle w:val="ListParagraph"/>
        <w:numPr>
          <w:ilvl w:val="0"/>
          <w:numId w:val="22"/>
        </w:numPr>
        <w:tabs>
          <w:tab w:val="center" w:pos="6360"/>
        </w:tabs>
        <w:spacing w:line="360" w:lineRule="auto"/>
        <w:jc w:val="both"/>
        <w:rPr>
          <w:sz w:val="28"/>
          <w:szCs w:val="28"/>
          <w:lang w:val="fr-FR"/>
        </w:rPr>
      </w:pPr>
      <w:r>
        <w:rPr>
          <w:sz w:val="26"/>
          <w:lang w:val="fr-FR"/>
        </w:rPr>
        <w:t xml:space="preserve"> </w:t>
      </w:r>
      <w:r w:rsidRPr="00FA4023">
        <w:rPr>
          <w:rFonts w:ascii="Times New Roman" w:eastAsia="Times New Roman" w:hAnsi="Times New Roman"/>
          <w:sz w:val="28"/>
          <w:szCs w:val="28"/>
          <w:lang w:val="vi-VN" w:eastAsia="vi-VN"/>
        </w:rPr>
        <w:t xml:space="preserve">Cho tam giác ABC, gọi D là trung điểm của trung tuyến AM, E là điểm trên cạnh AC sao cho </w:t>
      </w:r>
      <w:r w:rsidR="00BE04EB" w:rsidRPr="00FA4023">
        <w:rPr>
          <w:position w:val="-26"/>
          <w:sz w:val="28"/>
          <w:szCs w:val="28"/>
        </w:rPr>
        <w:object w:dxaOrig="1240" w:dyaOrig="680">
          <v:shape id="_x0000_i1032" type="#_x0000_t75" style="width:67.5pt;height:36.75pt" o:ole="">
            <v:imagedata r:id="rId22" o:title=""/>
          </v:shape>
          <o:OLEObject Type="Embed" ProgID="Equation.DSMT4" ShapeID="_x0000_i1032" DrawAspect="Content" ObjectID="_1619444719" r:id="rId23"/>
        </w:object>
      </w:r>
      <w:r w:rsidRPr="00FA4023">
        <w:rPr>
          <w:rFonts w:ascii="Times New Roman" w:eastAsia="Times New Roman" w:hAnsi="Times New Roman"/>
          <w:sz w:val="28"/>
          <w:szCs w:val="28"/>
          <w:lang w:val="vi-VN" w:eastAsia="vi-VN"/>
        </w:rPr>
        <w:t>. Chứng minh ba điểm B, D, E thẳng hàng</w:t>
      </w:r>
    </w:p>
    <w:p w:rsidR="00D91C19" w:rsidRPr="00FA4023" w:rsidRDefault="00D91C19" w:rsidP="00FA4023">
      <w:pPr>
        <w:spacing w:line="360" w:lineRule="auto"/>
        <w:jc w:val="left"/>
        <w:rPr>
          <w:rFonts w:ascii="Times New Roman" w:hAnsi="Times New Roman"/>
          <w:sz w:val="28"/>
          <w:szCs w:val="28"/>
        </w:rPr>
      </w:pPr>
    </w:p>
    <w:p w:rsidR="00707581" w:rsidRPr="000955A1" w:rsidRDefault="00233D6C" w:rsidP="000955A1">
      <w:pPr>
        <w:spacing w:line="360" w:lineRule="auto"/>
        <w:rPr>
          <w:rFonts w:ascii="Times New Roman" w:hAnsi="Times New Roman"/>
          <w:sz w:val="28"/>
          <w:szCs w:val="28"/>
        </w:rPr>
      </w:pPr>
      <w:r w:rsidRPr="004515DD">
        <w:rPr>
          <w:rFonts w:ascii="Times New Roman" w:hAnsi="Times New Roman"/>
          <w:sz w:val="28"/>
          <w:szCs w:val="28"/>
        </w:rPr>
        <w:t>--------------------</w:t>
      </w:r>
      <w:r w:rsidRPr="004515DD">
        <w:rPr>
          <w:rFonts w:ascii="Times New Roman" w:hAnsi="Times New Roman"/>
          <w:b/>
          <w:sz w:val="28"/>
          <w:szCs w:val="28"/>
        </w:rPr>
        <w:t>HẾT</w:t>
      </w:r>
      <w:r w:rsidRPr="004515DD">
        <w:rPr>
          <w:rFonts w:ascii="Times New Roman" w:hAnsi="Times New Roman"/>
          <w:sz w:val="28"/>
          <w:szCs w:val="28"/>
        </w:rPr>
        <w:t>--------------------</w:t>
      </w:r>
    </w:p>
    <w:sectPr w:rsidR="00707581" w:rsidRPr="000955A1" w:rsidSect="00B60D2B">
      <w:headerReference w:type="even" r:id="rId24"/>
      <w:headerReference w:type="default" r:id="rId25"/>
      <w:footerReference w:type="even" r:id="rId26"/>
      <w:footerReference w:type="default" r:id="rId27"/>
      <w:headerReference w:type="first" r:id="rId28"/>
      <w:footerReference w:type="first" r:id="rId29"/>
      <w:pgSz w:w="11907" w:h="16840" w:code="9"/>
      <w:pgMar w:top="720" w:right="864" w:bottom="630" w:left="1008" w:header="706" w:footer="706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557F9" w:rsidRDefault="001557F9" w:rsidP="0080729B">
      <w:pPr>
        <w:spacing w:line="240" w:lineRule="auto"/>
      </w:pPr>
      <w:r>
        <w:separator/>
      </w:r>
    </w:p>
  </w:endnote>
  <w:endnote w:type="continuationSeparator" w:id="0">
    <w:p w:rsidR="001557F9" w:rsidRDefault="001557F9" w:rsidP="0080729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21002A87" w:usb1="00000000" w:usb2="00000000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0729B" w:rsidRDefault="0080729B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0729B" w:rsidRDefault="0080729B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0729B" w:rsidRDefault="0080729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557F9" w:rsidRDefault="001557F9" w:rsidP="0080729B">
      <w:pPr>
        <w:spacing w:line="240" w:lineRule="auto"/>
      </w:pPr>
      <w:r>
        <w:separator/>
      </w:r>
    </w:p>
  </w:footnote>
  <w:footnote w:type="continuationSeparator" w:id="0">
    <w:p w:rsidR="001557F9" w:rsidRDefault="001557F9" w:rsidP="0080729B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0729B" w:rsidRDefault="0080729B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0729B" w:rsidRPr="0080729B" w:rsidRDefault="0080729B" w:rsidP="0080729B">
    <w:pPr>
      <w:tabs>
        <w:tab w:val="center" w:pos="4680"/>
        <w:tab w:val="right" w:pos="9360"/>
      </w:tabs>
      <w:rPr>
        <w:rFonts w:ascii="Times New Roman" w:hAnsi="Times New Roman"/>
        <w:b/>
        <w:color w:val="FF0000"/>
        <w:sz w:val="26"/>
        <w:szCs w:val="26"/>
      </w:rPr>
    </w:pPr>
    <w:bookmarkStart w:id="0" w:name="_GoBack"/>
    <w:r w:rsidRPr="0080729B">
      <w:rPr>
        <w:rFonts w:ascii="Times New Roman" w:hAnsi="Times New Roman"/>
        <w:noProof/>
        <w:sz w:val="26"/>
        <w:szCs w:val="26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680830" o:spid="_x0000_s2050" type="#_x0000_t136" style="position:absolute;left:0;text-align:left;margin-left:0;margin-top:0;width:587.45pt;height:117.45pt;rotation:315;z-index:-251656192;mso-position-horizontal:center;mso-position-horizontal-relative:margin;mso-position-vertical:center;mso-position-vertical-relative:margin" o:allowincell="f" fillcolor="#7f7f7f" stroked="f">
          <v:fill opacity=".5"/>
          <v:textpath style="font-family:&quot;Times New Roman&quot;;font-size:1pt" string="hoc360.net"/>
        </v:shape>
      </w:pict>
    </w:r>
    <w:r w:rsidRPr="0080729B">
      <w:rPr>
        <w:rFonts w:ascii="Times New Roman" w:hAnsi="Times New Roman"/>
        <w:noProof/>
        <w:sz w:val="26"/>
        <w:szCs w:val="26"/>
      </w:rPr>
      <mc:AlternateContent>
        <mc:Choice Requires="wps">
          <w:drawing>
            <wp:anchor distT="0" distB="0" distL="114300" distR="114300" simplePos="0" relativeHeight="251659264" behindDoc="1" locked="0" layoutInCell="0" allowOverlap="1">
              <wp:simplePos x="0" y="0"/>
              <wp:positionH relativeFrom="margin">
                <wp:align>center</wp:align>
              </wp:positionH>
              <wp:positionV relativeFrom="margin">
                <wp:align>center</wp:align>
              </wp:positionV>
              <wp:extent cx="6734810" cy="106045"/>
              <wp:effectExtent l="0" t="0" r="0" b="0"/>
              <wp:wrapNone/>
              <wp:docPr id="24" name="Text Box 2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 noChangeShapeType="1" noTextEdit="1"/>
                    </wps:cNvSpPr>
                    <wps:spPr bwMode="auto">
                      <a:xfrm rot="18900000">
                        <a:off x="0" y="0"/>
                        <a:ext cx="6734810" cy="106045"/>
                      </a:xfrm>
                      <a:prstGeom prst="rect">
                        <a:avLst/>
                      </a:prstGeom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80729B" w:rsidRDefault="0080729B" w:rsidP="0080729B">
                          <w:pPr>
                            <w:pStyle w:val="NormalWeb"/>
                            <w:spacing w:before="0" w:beforeAutospacing="0" w:after="0" w:afterAutospacing="0"/>
                            <w:jc w:val="center"/>
                          </w:pPr>
                          <w:r w:rsidRPr="00DF5D05">
                            <w:rPr>
                              <w:color w:val="808080"/>
                              <w:sz w:val="2"/>
                              <w:szCs w:val="2"/>
                            </w:rPr>
                            <w:t>hoc360.net</w:t>
                          </w:r>
                        </w:p>
                      </w:txbxContent>
                    </wps:txbx>
                    <wps:bodyPr wrap="square" numCol="1" fromWordArt="1">
                      <a:prstTxWarp prst="textPlain">
                        <a:avLst>
                          <a:gd name="adj" fmla="val 50000"/>
                        </a:avLst>
                      </a:prstTxWarp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4" o:spid="_x0000_s1027" type="#_x0000_t202" style="position:absolute;left:0;text-align:left;margin-left:0;margin-top:0;width:530.3pt;height:8.35pt;rotation:-45;z-index:-25165721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" o:allowincell="f" filled="f" stroked="f">
              <v:stroke joinstyle="round"/>
              <o:lock v:ext="edit" shapetype="t"/>
              <v:textbox style="mso-fit-shape-to-text:t">
                <w:txbxContent>
                  <w:p w:rsidR="0080729B" w:rsidRDefault="0080729B" w:rsidP="0080729B">
                    <w:pPr>
                      <w:pStyle w:val="NormalWeb"/>
                      <w:spacing w:before="0" w:beforeAutospacing="0" w:after="0" w:afterAutospacing="0"/>
                      <w:jc w:val="center"/>
                    </w:pPr>
                    <w:r w:rsidRPr="00DF5D05">
                      <w:rPr>
                        <w:color w:val="808080"/>
                        <w:sz w:val="2"/>
                        <w:szCs w:val="2"/>
                      </w:rPr>
                      <w:t>hoc360.net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80729B">
      <w:rPr>
        <w:rFonts w:ascii="Times New Roman" w:hAnsi="Times New Roman"/>
        <w:b/>
        <w:color w:val="000000"/>
        <w:sz w:val="26"/>
        <w:szCs w:val="26"/>
      </w:rPr>
      <w:t xml:space="preserve">Truy cập Website: </w:t>
    </w:r>
    <w:r w:rsidRPr="0080729B">
      <w:rPr>
        <w:rFonts w:ascii="Times New Roman" w:hAnsi="Times New Roman"/>
        <w:b/>
        <w:color w:val="0000CC"/>
        <w:sz w:val="26"/>
        <w:szCs w:val="26"/>
        <w:u w:val="single"/>
      </w:rPr>
      <w:t>hoc360.net</w:t>
    </w:r>
    <w:r w:rsidRPr="0080729B">
      <w:rPr>
        <w:rFonts w:ascii="Times New Roman" w:hAnsi="Times New Roman"/>
        <w:b/>
        <w:color w:val="000000"/>
        <w:sz w:val="26"/>
        <w:szCs w:val="26"/>
      </w:rPr>
      <w:t xml:space="preserve"> – Tải tài liệu học tập </w:t>
    </w:r>
    <w:r w:rsidRPr="0080729B">
      <w:rPr>
        <w:rFonts w:ascii="Times New Roman" w:hAnsi="Times New Roman"/>
        <w:b/>
        <w:color w:val="FF0000"/>
        <w:sz w:val="26"/>
        <w:szCs w:val="26"/>
      </w:rPr>
      <w:t>miễn phí</w:t>
    </w:r>
  </w:p>
  <w:bookmarkEnd w:id="0"/>
  <w:p w:rsidR="0080729B" w:rsidRDefault="0080729B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0729B" w:rsidRDefault="0080729B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9207AD"/>
    <w:multiLevelType w:val="hybridMultilevel"/>
    <w:tmpl w:val="45403C92"/>
    <w:lvl w:ilvl="0" w:tplc="04090017">
      <w:start w:val="1"/>
      <w:numFmt w:val="lowerLetter"/>
      <w:lvlText w:val="%1)"/>
      <w:lvlJc w:val="left"/>
      <w:pPr>
        <w:ind w:left="1485" w:hanging="360"/>
      </w:p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1" w15:restartNumberingAfterBreak="0">
    <w:nsid w:val="09814761"/>
    <w:multiLevelType w:val="hybridMultilevel"/>
    <w:tmpl w:val="0AE68632"/>
    <w:lvl w:ilvl="0" w:tplc="04090017">
      <w:start w:val="1"/>
      <w:numFmt w:val="lowerLetter"/>
      <w:lvlText w:val="%1)"/>
      <w:lvlJc w:val="left"/>
      <w:pPr>
        <w:ind w:left="1260" w:hanging="360"/>
      </w:p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" w15:restartNumberingAfterBreak="0">
    <w:nsid w:val="09DD1D54"/>
    <w:multiLevelType w:val="hybridMultilevel"/>
    <w:tmpl w:val="6FB293D8"/>
    <w:lvl w:ilvl="0" w:tplc="3668B4F4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0141413"/>
    <w:multiLevelType w:val="hybridMultilevel"/>
    <w:tmpl w:val="DCA06DFA"/>
    <w:lvl w:ilvl="0" w:tplc="05EA3EB4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" w15:restartNumberingAfterBreak="0">
    <w:nsid w:val="14535D2B"/>
    <w:multiLevelType w:val="hybridMultilevel"/>
    <w:tmpl w:val="D5968C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536762C"/>
    <w:multiLevelType w:val="hybridMultilevel"/>
    <w:tmpl w:val="BBDC6B78"/>
    <w:lvl w:ilvl="0" w:tplc="854E8298">
      <w:start w:val="1"/>
      <w:numFmt w:val="decimal"/>
      <w:lvlText w:val="%1)"/>
      <w:lvlJc w:val="left"/>
      <w:pPr>
        <w:ind w:left="1080" w:hanging="360"/>
      </w:pPr>
      <w:rPr>
        <w:rFonts w:hint="default"/>
        <w:b/>
      </w:rPr>
    </w:lvl>
    <w:lvl w:ilvl="1" w:tplc="54E8A38A">
      <w:start w:val="1"/>
      <w:numFmt w:val="lowerLetter"/>
      <w:lvlText w:val="%2)"/>
      <w:lvlJc w:val="left"/>
      <w:pPr>
        <w:ind w:left="1800" w:hanging="360"/>
      </w:pPr>
      <w:rPr>
        <w:rFonts w:hint="default"/>
        <w:b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1B9253D5"/>
    <w:multiLevelType w:val="hybridMultilevel"/>
    <w:tmpl w:val="BB3C9936"/>
    <w:lvl w:ilvl="0" w:tplc="04090017">
      <w:start w:val="1"/>
      <w:numFmt w:val="lowerLetter"/>
      <w:lvlText w:val="%1)"/>
      <w:lvlJc w:val="left"/>
      <w:pPr>
        <w:ind w:left="1170" w:hanging="360"/>
      </w:p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7" w15:restartNumberingAfterBreak="0">
    <w:nsid w:val="1D8C377E"/>
    <w:multiLevelType w:val="hybridMultilevel"/>
    <w:tmpl w:val="6F28B224"/>
    <w:lvl w:ilvl="0" w:tplc="D0C800B4">
      <w:start w:val="1"/>
      <w:numFmt w:val="decimal"/>
      <w:lvlText w:val="%1)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2D6F3F7A"/>
    <w:multiLevelType w:val="hybridMultilevel"/>
    <w:tmpl w:val="651AF34C"/>
    <w:lvl w:ilvl="0" w:tplc="30FEFD1A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 w15:restartNumberingAfterBreak="0">
    <w:nsid w:val="336158B9"/>
    <w:multiLevelType w:val="hybridMultilevel"/>
    <w:tmpl w:val="4F6C545C"/>
    <w:lvl w:ilvl="0" w:tplc="DA1637EE">
      <w:start w:val="1"/>
      <w:numFmt w:val="decimal"/>
      <w:suff w:val="nothing"/>
      <w:lvlText w:val="%1)"/>
      <w:lvlJc w:val="left"/>
      <w:pPr>
        <w:ind w:left="720" w:firstLine="0"/>
      </w:pPr>
      <w:rPr>
        <w:rFonts w:ascii="Times New Roman" w:eastAsia="Calibri" w:hAnsi="Times New Roman" w:cs="Times New Roman" w:hint="default"/>
        <w:b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635" w:hanging="360"/>
      </w:pPr>
    </w:lvl>
    <w:lvl w:ilvl="2" w:tplc="0409001B" w:tentative="1">
      <w:start w:val="1"/>
      <w:numFmt w:val="lowerRoman"/>
      <w:lvlText w:val="%3."/>
      <w:lvlJc w:val="right"/>
      <w:pPr>
        <w:ind w:left="2355" w:hanging="180"/>
      </w:pPr>
    </w:lvl>
    <w:lvl w:ilvl="3" w:tplc="0409000F" w:tentative="1">
      <w:start w:val="1"/>
      <w:numFmt w:val="decimal"/>
      <w:lvlText w:val="%4."/>
      <w:lvlJc w:val="left"/>
      <w:pPr>
        <w:ind w:left="3075" w:hanging="360"/>
      </w:pPr>
    </w:lvl>
    <w:lvl w:ilvl="4" w:tplc="04090019" w:tentative="1">
      <w:start w:val="1"/>
      <w:numFmt w:val="lowerLetter"/>
      <w:lvlText w:val="%5."/>
      <w:lvlJc w:val="left"/>
      <w:pPr>
        <w:ind w:left="3795" w:hanging="360"/>
      </w:pPr>
    </w:lvl>
    <w:lvl w:ilvl="5" w:tplc="0409001B" w:tentative="1">
      <w:start w:val="1"/>
      <w:numFmt w:val="lowerRoman"/>
      <w:lvlText w:val="%6."/>
      <w:lvlJc w:val="right"/>
      <w:pPr>
        <w:ind w:left="4515" w:hanging="180"/>
      </w:pPr>
    </w:lvl>
    <w:lvl w:ilvl="6" w:tplc="0409000F" w:tentative="1">
      <w:start w:val="1"/>
      <w:numFmt w:val="decimal"/>
      <w:lvlText w:val="%7."/>
      <w:lvlJc w:val="left"/>
      <w:pPr>
        <w:ind w:left="5235" w:hanging="360"/>
      </w:pPr>
    </w:lvl>
    <w:lvl w:ilvl="7" w:tplc="04090019" w:tentative="1">
      <w:start w:val="1"/>
      <w:numFmt w:val="lowerLetter"/>
      <w:lvlText w:val="%8."/>
      <w:lvlJc w:val="left"/>
      <w:pPr>
        <w:ind w:left="5955" w:hanging="360"/>
      </w:pPr>
    </w:lvl>
    <w:lvl w:ilvl="8" w:tplc="0409001B" w:tentative="1">
      <w:start w:val="1"/>
      <w:numFmt w:val="lowerRoman"/>
      <w:lvlText w:val="%9."/>
      <w:lvlJc w:val="right"/>
      <w:pPr>
        <w:ind w:left="6675" w:hanging="180"/>
      </w:pPr>
    </w:lvl>
  </w:abstractNum>
  <w:abstractNum w:abstractNumId="10" w15:restartNumberingAfterBreak="0">
    <w:nsid w:val="3568041D"/>
    <w:multiLevelType w:val="hybridMultilevel"/>
    <w:tmpl w:val="9B12A78C"/>
    <w:lvl w:ilvl="0" w:tplc="0409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35DB4DAA"/>
    <w:multiLevelType w:val="hybridMultilevel"/>
    <w:tmpl w:val="790EAD28"/>
    <w:lvl w:ilvl="0" w:tplc="04090017">
      <w:start w:val="1"/>
      <w:numFmt w:val="lowerLetter"/>
      <w:lvlText w:val="%1)"/>
      <w:lvlJc w:val="left"/>
      <w:pPr>
        <w:ind w:left="1470" w:hanging="360"/>
      </w:pPr>
    </w:lvl>
    <w:lvl w:ilvl="1" w:tplc="04090019" w:tentative="1">
      <w:start w:val="1"/>
      <w:numFmt w:val="lowerLetter"/>
      <w:lvlText w:val="%2."/>
      <w:lvlJc w:val="left"/>
      <w:pPr>
        <w:ind w:left="2190" w:hanging="360"/>
      </w:pPr>
    </w:lvl>
    <w:lvl w:ilvl="2" w:tplc="0409001B" w:tentative="1">
      <w:start w:val="1"/>
      <w:numFmt w:val="lowerRoman"/>
      <w:lvlText w:val="%3."/>
      <w:lvlJc w:val="right"/>
      <w:pPr>
        <w:ind w:left="2910" w:hanging="180"/>
      </w:pPr>
    </w:lvl>
    <w:lvl w:ilvl="3" w:tplc="0409000F" w:tentative="1">
      <w:start w:val="1"/>
      <w:numFmt w:val="decimal"/>
      <w:lvlText w:val="%4."/>
      <w:lvlJc w:val="left"/>
      <w:pPr>
        <w:ind w:left="3630" w:hanging="360"/>
      </w:pPr>
    </w:lvl>
    <w:lvl w:ilvl="4" w:tplc="04090019" w:tentative="1">
      <w:start w:val="1"/>
      <w:numFmt w:val="lowerLetter"/>
      <w:lvlText w:val="%5."/>
      <w:lvlJc w:val="left"/>
      <w:pPr>
        <w:ind w:left="4350" w:hanging="360"/>
      </w:pPr>
    </w:lvl>
    <w:lvl w:ilvl="5" w:tplc="0409001B" w:tentative="1">
      <w:start w:val="1"/>
      <w:numFmt w:val="lowerRoman"/>
      <w:lvlText w:val="%6."/>
      <w:lvlJc w:val="right"/>
      <w:pPr>
        <w:ind w:left="5070" w:hanging="180"/>
      </w:pPr>
    </w:lvl>
    <w:lvl w:ilvl="6" w:tplc="0409000F" w:tentative="1">
      <w:start w:val="1"/>
      <w:numFmt w:val="decimal"/>
      <w:lvlText w:val="%7."/>
      <w:lvlJc w:val="left"/>
      <w:pPr>
        <w:ind w:left="5790" w:hanging="360"/>
      </w:pPr>
    </w:lvl>
    <w:lvl w:ilvl="7" w:tplc="04090019" w:tentative="1">
      <w:start w:val="1"/>
      <w:numFmt w:val="lowerLetter"/>
      <w:lvlText w:val="%8."/>
      <w:lvlJc w:val="left"/>
      <w:pPr>
        <w:ind w:left="6510" w:hanging="360"/>
      </w:pPr>
    </w:lvl>
    <w:lvl w:ilvl="8" w:tplc="0409001B" w:tentative="1">
      <w:start w:val="1"/>
      <w:numFmt w:val="lowerRoman"/>
      <w:lvlText w:val="%9."/>
      <w:lvlJc w:val="right"/>
      <w:pPr>
        <w:ind w:left="7230" w:hanging="180"/>
      </w:pPr>
    </w:lvl>
  </w:abstractNum>
  <w:abstractNum w:abstractNumId="12" w15:restartNumberingAfterBreak="0">
    <w:nsid w:val="3D1F0456"/>
    <w:multiLevelType w:val="hybridMultilevel"/>
    <w:tmpl w:val="0FFA5F4C"/>
    <w:lvl w:ilvl="0" w:tplc="04090017">
      <w:start w:val="1"/>
      <w:numFmt w:val="lowerLetter"/>
      <w:lvlText w:val="%1)"/>
      <w:lvlJc w:val="left"/>
      <w:pPr>
        <w:ind w:left="1287" w:hanging="360"/>
      </w:pPr>
    </w:lvl>
    <w:lvl w:ilvl="1" w:tplc="04090019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3" w15:restartNumberingAfterBreak="0">
    <w:nsid w:val="47D74976"/>
    <w:multiLevelType w:val="hybridMultilevel"/>
    <w:tmpl w:val="36FA705A"/>
    <w:lvl w:ilvl="0" w:tplc="D9648A8A">
      <w:start w:val="1"/>
      <w:numFmt w:val="lowerLetter"/>
      <w:lvlText w:val="%1)"/>
      <w:lvlJc w:val="lef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14" w15:restartNumberingAfterBreak="0">
    <w:nsid w:val="50B91FAF"/>
    <w:multiLevelType w:val="hybridMultilevel"/>
    <w:tmpl w:val="5F408B02"/>
    <w:lvl w:ilvl="0" w:tplc="4D1A62EC">
      <w:start w:val="1"/>
      <w:numFmt w:val="decimal"/>
      <w:lvlText w:val="%1)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53E25DA6"/>
    <w:multiLevelType w:val="hybridMultilevel"/>
    <w:tmpl w:val="43D6D952"/>
    <w:lvl w:ilvl="0" w:tplc="0409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" w15:restartNumberingAfterBreak="0">
    <w:nsid w:val="62A63B42"/>
    <w:multiLevelType w:val="hybridMultilevel"/>
    <w:tmpl w:val="24D2FD54"/>
    <w:lvl w:ilvl="0" w:tplc="04090011">
      <w:start w:val="1"/>
      <w:numFmt w:val="decimal"/>
      <w:lvlText w:val="%1)"/>
      <w:lvlJc w:val="left"/>
      <w:pPr>
        <w:tabs>
          <w:tab w:val="num" w:pos="1083"/>
        </w:tabs>
        <w:ind w:left="1083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3"/>
        </w:tabs>
        <w:ind w:left="1803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3"/>
        </w:tabs>
        <w:ind w:left="2523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3"/>
        </w:tabs>
        <w:ind w:left="3243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3"/>
        </w:tabs>
        <w:ind w:left="3963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3"/>
        </w:tabs>
        <w:ind w:left="4683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3"/>
        </w:tabs>
        <w:ind w:left="5403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3"/>
        </w:tabs>
        <w:ind w:left="6123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3"/>
        </w:tabs>
        <w:ind w:left="6843" w:hanging="180"/>
      </w:pPr>
    </w:lvl>
  </w:abstractNum>
  <w:abstractNum w:abstractNumId="17" w15:restartNumberingAfterBreak="0">
    <w:nsid w:val="64F8470E"/>
    <w:multiLevelType w:val="hybridMultilevel"/>
    <w:tmpl w:val="77CC329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6FF7F37"/>
    <w:multiLevelType w:val="hybridMultilevel"/>
    <w:tmpl w:val="12F6A5D0"/>
    <w:lvl w:ilvl="0" w:tplc="9676D418">
      <w:start w:val="1"/>
      <w:numFmt w:val="lowerLetter"/>
      <w:lvlText w:val="%1)"/>
      <w:lvlJc w:val="left"/>
      <w:pPr>
        <w:ind w:left="1080" w:hanging="36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6E9804E9"/>
    <w:multiLevelType w:val="hybridMultilevel"/>
    <w:tmpl w:val="1A581FF6"/>
    <w:lvl w:ilvl="0" w:tplc="04090017">
      <w:start w:val="1"/>
      <w:numFmt w:val="lowerLetter"/>
      <w:lvlText w:val="%1)"/>
      <w:lvlJc w:val="left"/>
      <w:pPr>
        <w:ind w:left="1425" w:hanging="360"/>
      </w:pPr>
    </w:lvl>
    <w:lvl w:ilvl="1" w:tplc="04090019" w:tentative="1">
      <w:start w:val="1"/>
      <w:numFmt w:val="lowerLetter"/>
      <w:lvlText w:val="%2."/>
      <w:lvlJc w:val="left"/>
      <w:pPr>
        <w:ind w:left="2145" w:hanging="360"/>
      </w:pPr>
    </w:lvl>
    <w:lvl w:ilvl="2" w:tplc="0409001B" w:tentative="1">
      <w:start w:val="1"/>
      <w:numFmt w:val="lowerRoman"/>
      <w:lvlText w:val="%3."/>
      <w:lvlJc w:val="right"/>
      <w:pPr>
        <w:ind w:left="2865" w:hanging="180"/>
      </w:pPr>
    </w:lvl>
    <w:lvl w:ilvl="3" w:tplc="0409000F" w:tentative="1">
      <w:start w:val="1"/>
      <w:numFmt w:val="decimal"/>
      <w:lvlText w:val="%4."/>
      <w:lvlJc w:val="left"/>
      <w:pPr>
        <w:ind w:left="3585" w:hanging="360"/>
      </w:pPr>
    </w:lvl>
    <w:lvl w:ilvl="4" w:tplc="04090019" w:tentative="1">
      <w:start w:val="1"/>
      <w:numFmt w:val="lowerLetter"/>
      <w:lvlText w:val="%5."/>
      <w:lvlJc w:val="left"/>
      <w:pPr>
        <w:ind w:left="4305" w:hanging="360"/>
      </w:pPr>
    </w:lvl>
    <w:lvl w:ilvl="5" w:tplc="0409001B" w:tentative="1">
      <w:start w:val="1"/>
      <w:numFmt w:val="lowerRoman"/>
      <w:lvlText w:val="%6."/>
      <w:lvlJc w:val="right"/>
      <w:pPr>
        <w:ind w:left="5025" w:hanging="180"/>
      </w:pPr>
    </w:lvl>
    <w:lvl w:ilvl="6" w:tplc="0409000F" w:tentative="1">
      <w:start w:val="1"/>
      <w:numFmt w:val="decimal"/>
      <w:lvlText w:val="%7."/>
      <w:lvlJc w:val="left"/>
      <w:pPr>
        <w:ind w:left="5745" w:hanging="360"/>
      </w:pPr>
    </w:lvl>
    <w:lvl w:ilvl="7" w:tplc="04090019" w:tentative="1">
      <w:start w:val="1"/>
      <w:numFmt w:val="lowerLetter"/>
      <w:lvlText w:val="%8."/>
      <w:lvlJc w:val="left"/>
      <w:pPr>
        <w:ind w:left="6465" w:hanging="360"/>
      </w:pPr>
    </w:lvl>
    <w:lvl w:ilvl="8" w:tplc="0409001B" w:tentative="1">
      <w:start w:val="1"/>
      <w:numFmt w:val="lowerRoman"/>
      <w:lvlText w:val="%9."/>
      <w:lvlJc w:val="right"/>
      <w:pPr>
        <w:ind w:left="7185" w:hanging="180"/>
      </w:pPr>
    </w:lvl>
  </w:abstractNum>
  <w:abstractNum w:abstractNumId="20" w15:restartNumberingAfterBreak="0">
    <w:nsid w:val="70DA393A"/>
    <w:multiLevelType w:val="hybridMultilevel"/>
    <w:tmpl w:val="5B72A48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7653BE8"/>
    <w:multiLevelType w:val="hybridMultilevel"/>
    <w:tmpl w:val="952C46FA"/>
    <w:lvl w:ilvl="0" w:tplc="75E40D96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num w:numId="1">
    <w:abstractNumId w:val="15"/>
  </w:num>
  <w:num w:numId="2">
    <w:abstractNumId w:val="20"/>
  </w:num>
  <w:num w:numId="3">
    <w:abstractNumId w:val="3"/>
  </w:num>
  <w:num w:numId="4">
    <w:abstractNumId w:val="21"/>
  </w:num>
  <w:num w:numId="5">
    <w:abstractNumId w:val="18"/>
  </w:num>
  <w:num w:numId="6">
    <w:abstractNumId w:val="4"/>
  </w:num>
  <w:num w:numId="7">
    <w:abstractNumId w:val="0"/>
  </w:num>
  <w:num w:numId="8">
    <w:abstractNumId w:val="10"/>
  </w:num>
  <w:num w:numId="9">
    <w:abstractNumId w:val="17"/>
  </w:num>
  <w:num w:numId="10">
    <w:abstractNumId w:val="19"/>
  </w:num>
  <w:num w:numId="11">
    <w:abstractNumId w:val="13"/>
  </w:num>
  <w:num w:numId="12">
    <w:abstractNumId w:val="11"/>
  </w:num>
  <w:num w:numId="13">
    <w:abstractNumId w:val="6"/>
  </w:num>
  <w:num w:numId="14">
    <w:abstractNumId w:val="1"/>
  </w:num>
  <w:num w:numId="15">
    <w:abstractNumId w:val="5"/>
  </w:num>
  <w:num w:numId="16">
    <w:abstractNumId w:val="14"/>
  </w:num>
  <w:num w:numId="17">
    <w:abstractNumId w:val="7"/>
  </w:num>
  <w:num w:numId="18">
    <w:abstractNumId w:val="8"/>
  </w:num>
  <w:num w:numId="19">
    <w:abstractNumId w:val="2"/>
  </w:num>
  <w:num w:numId="20">
    <w:abstractNumId w:val="16"/>
  </w:num>
  <w:num w:numId="21">
    <w:abstractNumId w:val="12"/>
  </w:num>
  <w:num w:numId="22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33D6C"/>
    <w:rsid w:val="00004EB5"/>
    <w:rsid w:val="00005DED"/>
    <w:rsid w:val="00007C8C"/>
    <w:rsid w:val="00011E40"/>
    <w:rsid w:val="0001432D"/>
    <w:rsid w:val="0002264F"/>
    <w:rsid w:val="00026AB6"/>
    <w:rsid w:val="00032902"/>
    <w:rsid w:val="00033B4B"/>
    <w:rsid w:val="000365FB"/>
    <w:rsid w:val="00036ADD"/>
    <w:rsid w:val="000465AA"/>
    <w:rsid w:val="00054B1E"/>
    <w:rsid w:val="00055F35"/>
    <w:rsid w:val="0006092D"/>
    <w:rsid w:val="00062588"/>
    <w:rsid w:val="00064179"/>
    <w:rsid w:val="00072703"/>
    <w:rsid w:val="000741C9"/>
    <w:rsid w:val="000753CB"/>
    <w:rsid w:val="00091798"/>
    <w:rsid w:val="00092671"/>
    <w:rsid w:val="0009464A"/>
    <w:rsid w:val="000955A1"/>
    <w:rsid w:val="00097209"/>
    <w:rsid w:val="000A2243"/>
    <w:rsid w:val="000A3D23"/>
    <w:rsid w:val="000A7DE4"/>
    <w:rsid w:val="000B1F95"/>
    <w:rsid w:val="000C557C"/>
    <w:rsid w:val="000D007E"/>
    <w:rsid w:val="000D2699"/>
    <w:rsid w:val="000D5AC1"/>
    <w:rsid w:val="000E1F09"/>
    <w:rsid w:val="000E2A46"/>
    <w:rsid w:val="000E63FF"/>
    <w:rsid w:val="000E6EE4"/>
    <w:rsid w:val="000E77E5"/>
    <w:rsid w:val="000F4D35"/>
    <w:rsid w:val="000F557E"/>
    <w:rsid w:val="0010021D"/>
    <w:rsid w:val="00102A7E"/>
    <w:rsid w:val="00103420"/>
    <w:rsid w:val="00115280"/>
    <w:rsid w:val="00121D37"/>
    <w:rsid w:val="00124BCB"/>
    <w:rsid w:val="0012646F"/>
    <w:rsid w:val="00140FAE"/>
    <w:rsid w:val="00143E99"/>
    <w:rsid w:val="0014510A"/>
    <w:rsid w:val="0014780E"/>
    <w:rsid w:val="00154C94"/>
    <w:rsid w:val="00154D7C"/>
    <w:rsid w:val="001557F9"/>
    <w:rsid w:val="001644CF"/>
    <w:rsid w:val="00170AD1"/>
    <w:rsid w:val="00171586"/>
    <w:rsid w:val="00171FAA"/>
    <w:rsid w:val="00182973"/>
    <w:rsid w:val="00184252"/>
    <w:rsid w:val="00184EE2"/>
    <w:rsid w:val="00185EBD"/>
    <w:rsid w:val="00195834"/>
    <w:rsid w:val="001A2057"/>
    <w:rsid w:val="001B0E65"/>
    <w:rsid w:val="001B6159"/>
    <w:rsid w:val="001B772F"/>
    <w:rsid w:val="001B7801"/>
    <w:rsid w:val="001C41C8"/>
    <w:rsid w:val="001C4AAD"/>
    <w:rsid w:val="001C6582"/>
    <w:rsid w:val="001D3169"/>
    <w:rsid w:val="001E5659"/>
    <w:rsid w:val="001E5832"/>
    <w:rsid w:val="001F1EE2"/>
    <w:rsid w:val="001F3A94"/>
    <w:rsid w:val="001F70B2"/>
    <w:rsid w:val="00201B52"/>
    <w:rsid w:val="00205F2B"/>
    <w:rsid w:val="0020671E"/>
    <w:rsid w:val="002106B4"/>
    <w:rsid w:val="0021079A"/>
    <w:rsid w:val="00211858"/>
    <w:rsid w:val="00211E84"/>
    <w:rsid w:val="002123BB"/>
    <w:rsid w:val="0022092B"/>
    <w:rsid w:val="00231407"/>
    <w:rsid w:val="00233D6C"/>
    <w:rsid w:val="0023659F"/>
    <w:rsid w:val="002444B8"/>
    <w:rsid w:val="00245E78"/>
    <w:rsid w:val="00251A82"/>
    <w:rsid w:val="00263DC3"/>
    <w:rsid w:val="00267CB0"/>
    <w:rsid w:val="002743F1"/>
    <w:rsid w:val="00274942"/>
    <w:rsid w:val="00276B3A"/>
    <w:rsid w:val="002812AE"/>
    <w:rsid w:val="00287493"/>
    <w:rsid w:val="00291D9E"/>
    <w:rsid w:val="00292B62"/>
    <w:rsid w:val="00293D5C"/>
    <w:rsid w:val="0029602E"/>
    <w:rsid w:val="00297C97"/>
    <w:rsid w:val="002A1E3F"/>
    <w:rsid w:val="002B5767"/>
    <w:rsid w:val="002B5EB7"/>
    <w:rsid w:val="002C180A"/>
    <w:rsid w:val="002D28B7"/>
    <w:rsid w:val="002D5765"/>
    <w:rsid w:val="002E12AA"/>
    <w:rsid w:val="002E6171"/>
    <w:rsid w:val="002E63C9"/>
    <w:rsid w:val="002E7F6B"/>
    <w:rsid w:val="002F6249"/>
    <w:rsid w:val="0030619E"/>
    <w:rsid w:val="003135E6"/>
    <w:rsid w:val="00320E95"/>
    <w:rsid w:val="00322219"/>
    <w:rsid w:val="00322A20"/>
    <w:rsid w:val="00323289"/>
    <w:rsid w:val="003247BD"/>
    <w:rsid w:val="0032546F"/>
    <w:rsid w:val="00326467"/>
    <w:rsid w:val="00333C1D"/>
    <w:rsid w:val="00336EBA"/>
    <w:rsid w:val="003553E3"/>
    <w:rsid w:val="0035621D"/>
    <w:rsid w:val="00361574"/>
    <w:rsid w:val="00362D43"/>
    <w:rsid w:val="00364C1A"/>
    <w:rsid w:val="0036646D"/>
    <w:rsid w:val="0037151C"/>
    <w:rsid w:val="003744FA"/>
    <w:rsid w:val="00381C5D"/>
    <w:rsid w:val="003869A8"/>
    <w:rsid w:val="00387968"/>
    <w:rsid w:val="00393D68"/>
    <w:rsid w:val="00394A42"/>
    <w:rsid w:val="0039547F"/>
    <w:rsid w:val="00397660"/>
    <w:rsid w:val="003A61E0"/>
    <w:rsid w:val="003A6270"/>
    <w:rsid w:val="003B459E"/>
    <w:rsid w:val="003C17AB"/>
    <w:rsid w:val="003D1DAC"/>
    <w:rsid w:val="003D4EFC"/>
    <w:rsid w:val="003D4F9E"/>
    <w:rsid w:val="003D50A0"/>
    <w:rsid w:val="003D778C"/>
    <w:rsid w:val="003E06A8"/>
    <w:rsid w:val="003F4554"/>
    <w:rsid w:val="003F4AD8"/>
    <w:rsid w:val="003F733A"/>
    <w:rsid w:val="003F793C"/>
    <w:rsid w:val="00407A67"/>
    <w:rsid w:val="00413D8C"/>
    <w:rsid w:val="00422CC1"/>
    <w:rsid w:val="00423773"/>
    <w:rsid w:val="004239B0"/>
    <w:rsid w:val="00424F56"/>
    <w:rsid w:val="004273AB"/>
    <w:rsid w:val="00437182"/>
    <w:rsid w:val="00442E97"/>
    <w:rsid w:val="00443F61"/>
    <w:rsid w:val="00444A97"/>
    <w:rsid w:val="004515DD"/>
    <w:rsid w:val="004520E7"/>
    <w:rsid w:val="00455B9A"/>
    <w:rsid w:val="00470CE3"/>
    <w:rsid w:val="004715F1"/>
    <w:rsid w:val="00475F82"/>
    <w:rsid w:val="004763BF"/>
    <w:rsid w:val="00476DEE"/>
    <w:rsid w:val="00481865"/>
    <w:rsid w:val="00481A5E"/>
    <w:rsid w:val="00484303"/>
    <w:rsid w:val="004935C8"/>
    <w:rsid w:val="0049778F"/>
    <w:rsid w:val="004A18E8"/>
    <w:rsid w:val="004A6F75"/>
    <w:rsid w:val="004B136A"/>
    <w:rsid w:val="004C0D6B"/>
    <w:rsid w:val="004C4D19"/>
    <w:rsid w:val="004C5E15"/>
    <w:rsid w:val="004C75A0"/>
    <w:rsid w:val="004D4E86"/>
    <w:rsid w:val="004E3900"/>
    <w:rsid w:val="004E3AFA"/>
    <w:rsid w:val="004F4E12"/>
    <w:rsid w:val="005034C0"/>
    <w:rsid w:val="0050439D"/>
    <w:rsid w:val="005061D3"/>
    <w:rsid w:val="0051117E"/>
    <w:rsid w:val="00514F3D"/>
    <w:rsid w:val="0052055C"/>
    <w:rsid w:val="00523A2D"/>
    <w:rsid w:val="005365CB"/>
    <w:rsid w:val="00543A34"/>
    <w:rsid w:val="00553473"/>
    <w:rsid w:val="00557832"/>
    <w:rsid w:val="00562382"/>
    <w:rsid w:val="00565817"/>
    <w:rsid w:val="00567350"/>
    <w:rsid w:val="0056737C"/>
    <w:rsid w:val="005712C0"/>
    <w:rsid w:val="00572605"/>
    <w:rsid w:val="00576B6D"/>
    <w:rsid w:val="00580516"/>
    <w:rsid w:val="00583014"/>
    <w:rsid w:val="005919CB"/>
    <w:rsid w:val="00596407"/>
    <w:rsid w:val="005A51FF"/>
    <w:rsid w:val="005B1861"/>
    <w:rsid w:val="005B1936"/>
    <w:rsid w:val="005B4BDE"/>
    <w:rsid w:val="005B5857"/>
    <w:rsid w:val="005C401B"/>
    <w:rsid w:val="005C60E5"/>
    <w:rsid w:val="005D4E16"/>
    <w:rsid w:val="005D62B1"/>
    <w:rsid w:val="005F2BB3"/>
    <w:rsid w:val="006047A2"/>
    <w:rsid w:val="006060D8"/>
    <w:rsid w:val="0061180F"/>
    <w:rsid w:val="00614EB9"/>
    <w:rsid w:val="00615F4C"/>
    <w:rsid w:val="00620FED"/>
    <w:rsid w:val="00630B35"/>
    <w:rsid w:val="00642D53"/>
    <w:rsid w:val="006448BD"/>
    <w:rsid w:val="00646D72"/>
    <w:rsid w:val="00653853"/>
    <w:rsid w:val="006546DB"/>
    <w:rsid w:val="00657C6B"/>
    <w:rsid w:val="00660F58"/>
    <w:rsid w:val="00664487"/>
    <w:rsid w:val="0066694A"/>
    <w:rsid w:val="00666C62"/>
    <w:rsid w:val="00670B94"/>
    <w:rsid w:val="00670F37"/>
    <w:rsid w:val="00674EF4"/>
    <w:rsid w:val="00676800"/>
    <w:rsid w:val="00682C14"/>
    <w:rsid w:val="006921CA"/>
    <w:rsid w:val="00694810"/>
    <w:rsid w:val="006A72FE"/>
    <w:rsid w:val="006B52DB"/>
    <w:rsid w:val="006C131D"/>
    <w:rsid w:val="006C1547"/>
    <w:rsid w:val="006C2A01"/>
    <w:rsid w:val="006D47F8"/>
    <w:rsid w:val="006D5AAE"/>
    <w:rsid w:val="006D755A"/>
    <w:rsid w:val="006E1525"/>
    <w:rsid w:val="006E3808"/>
    <w:rsid w:val="006E64C3"/>
    <w:rsid w:val="006F1F13"/>
    <w:rsid w:val="006F4DC3"/>
    <w:rsid w:val="00700E5E"/>
    <w:rsid w:val="0070501A"/>
    <w:rsid w:val="00707581"/>
    <w:rsid w:val="00710D27"/>
    <w:rsid w:val="007147A5"/>
    <w:rsid w:val="00715BE3"/>
    <w:rsid w:val="00721E8D"/>
    <w:rsid w:val="007224A2"/>
    <w:rsid w:val="0072531A"/>
    <w:rsid w:val="00735C4E"/>
    <w:rsid w:val="0074629D"/>
    <w:rsid w:val="00751EC6"/>
    <w:rsid w:val="00764383"/>
    <w:rsid w:val="00765FCC"/>
    <w:rsid w:val="00767D96"/>
    <w:rsid w:val="0077049F"/>
    <w:rsid w:val="00774A65"/>
    <w:rsid w:val="00781A62"/>
    <w:rsid w:val="0079331E"/>
    <w:rsid w:val="00793BE2"/>
    <w:rsid w:val="00795606"/>
    <w:rsid w:val="00797C8F"/>
    <w:rsid w:val="007A484A"/>
    <w:rsid w:val="007C0056"/>
    <w:rsid w:val="007C28FC"/>
    <w:rsid w:val="007C46AE"/>
    <w:rsid w:val="007C5A53"/>
    <w:rsid w:val="007C5B5D"/>
    <w:rsid w:val="007D1110"/>
    <w:rsid w:val="007D2B9C"/>
    <w:rsid w:val="007D4AE0"/>
    <w:rsid w:val="007D7EE7"/>
    <w:rsid w:val="007F0699"/>
    <w:rsid w:val="007F351A"/>
    <w:rsid w:val="00803B67"/>
    <w:rsid w:val="0080729B"/>
    <w:rsid w:val="00810573"/>
    <w:rsid w:val="00817FBE"/>
    <w:rsid w:val="00831590"/>
    <w:rsid w:val="00842583"/>
    <w:rsid w:val="00842F82"/>
    <w:rsid w:val="008434E9"/>
    <w:rsid w:val="00850A67"/>
    <w:rsid w:val="008526AD"/>
    <w:rsid w:val="00862B70"/>
    <w:rsid w:val="0086340A"/>
    <w:rsid w:val="008651ED"/>
    <w:rsid w:val="008658B9"/>
    <w:rsid w:val="008709D9"/>
    <w:rsid w:val="00871718"/>
    <w:rsid w:val="008A0489"/>
    <w:rsid w:val="008A7924"/>
    <w:rsid w:val="008B4A71"/>
    <w:rsid w:val="008C23D7"/>
    <w:rsid w:val="008C2CEE"/>
    <w:rsid w:val="008C49D6"/>
    <w:rsid w:val="008C75D6"/>
    <w:rsid w:val="008D0209"/>
    <w:rsid w:val="008D1D84"/>
    <w:rsid w:val="008D7F5A"/>
    <w:rsid w:val="008E178E"/>
    <w:rsid w:val="008E62D6"/>
    <w:rsid w:val="008F0A7E"/>
    <w:rsid w:val="008F48DB"/>
    <w:rsid w:val="008F6C72"/>
    <w:rsid w:val="00904CE4"/>
    <w:rsid w:val="0090693F"/>
    <w:rsid w:val="00910BB6"/>
    <w:rsid w:val="009163E9"/>
    <w:rsid w:val="0092127F"/>
    <w:rsid w:val="00921345"/>
    <w:rsid w:val="00923FB9"/>
    <w:rsid w:val="00927A58"/>
    <w:rsid w:val="00932A4A"/>
    <w:rsid w:val="009350C9"/>
    <w:rsid w:val="009443AC"/>
    <w:rsid w:val="009551CD"/>
    <w:rsid w:val="00956EDA"/>
    <w:rsid w:val="00957642"/>
    <w:rsid w:val="009605F8"/>
    <w:rsid w:val="00963142"/>
    <w:rsid w:val="0096461F"/>
    <w:rsid w:val="0097165D"/>
    <w:rsid w:val="0097282D"/>
    <w:rsid w:val="00972EE7"/>
    <w:rsid w:val="0097337F"/>
    <w:rsid w:val="00973B2D"/>
    <w:rsid w:val="0097665C"/>
    <w:rsid w:val="009803B6"/>
    <w:rsid w:val="009808A1"/>
    <w:rsid w:val="009818A6"/>
    <w:rsid w:val="009819FE"/>
    <w:rsid w:val="00985D57"/>
    <w:rsid w:val="009A04BC"/>
    <w:rsid w:val="009A10FF"/>
    <w:rsid w:val="009A3AD3"/>
    <w:rsid w:val="009B13FC"/>
    <w:rsid w:val="009B730E"/>
    <w:rsid w:val="009C0880"/>
    <w:rsid w:val="009C4BF9"/>
    <w:rsid w:val="009C5F49"/>
    <w:rsid w:val="009D41FD"/>
    <w:rsid w:val="009D4683"/>
    <w:rsid w:val="009D5659"/>
    <w:rsid w:val="009D56ED"/>
    <w:rsid w:val="009E02BB"/>
    <w:rsid w:val="009E21A8"/>
    <w:rsid w:val="009E2460"/>
    <w:rsid w:val="009E4450"/>
    <w:rsid w:val="009E7508"/>
    <w:rsid w:val="009F0932"/>
    <w:rsid w:val="00A00BA7"/>
    <w:rsid w:val="00A1116F"/>
    <w:rsid w:val="00A160CA"/>
    <w:rsid w:val="00A2497A"/>
    <w:rsid w:val="00A27ED8"/>
    <w:rsid w:val="00A4735E"/>
    <w:rsid w:val="00A504D2"/>
    <w:rsid w:val="00A50783"/>
    <w:rsid w:val="00A51A97"/>
    <w:rsid w:val="00A52CEA"/>
    <w:rsid w:val="00A55411"/>
    <w:rsid w:val="00A56367"/>
    <w:rsid w:val="00A62D08"/>
    <w:rsid w:val="00A65565"/>
    <w:rsid w:val="00A74EC0"/>
    <w:rsid w:val="00A755C5"/>
    <w:rsid w:val="00A7628B"/>
    <w:rsid w:val="00A77F76"/>
    <w:rsid w:val="00A814E2"/>
    <w:rsid w:val="00A81623"/>
    <w:rsid w:val="00A82256"/>
    <w:rsid w:val="00A835B7"/>
    <w:rsid w:val="00A85B36"/>
    <w:rsid w:val="00A91903"/>
    <w:rsid w:val="00A95143"/>
    <w:rsid w:val="00AA50C6"/>
    <w:rsid w:val="00AA7983"/>
    <w:rsid w:val="00AB1546"/>
    <w:rsid w:val="00AB29B3"/>
    <w:rsid w:val="00AB3AF0"/>
    <w:rsid w:val="00AB4F58"/>
    <w:rsid w:val="00AC07A9"/>
    <w:rsid w:val="00AC1C40"/>
    <w:rsid w:val="00AC2BC3"/>
    <w:rsid w:val="00AC2C0B"/>
    <w:rsid w:val="00AC3E6C"/>
    <w:rsid w:val="00AD3AF0"/>
    <w:rsid w:val="00AD7442"/>
    <w:rsid w:val="00AE339A"/>
    <w:rsid w:val="00AF0722"/>
    <w:rsid w:val="00AF223A"/>
    <w:rsid w:val="00AF2474"/>
    <w:rsid w:val="00AF3A16"/>
    <w:rsid w:val="00AF6D35"/>
    <w:rsid w:val="00B00518"/>
    <w:rsid w:val="00B04B53"/>
    <w:rsid w:val="00B06699"/>
    <w:rsid w:val="00B127A6"/>
    <w:rsid w:val="00B210E6"/>
    <w:rsid w:val="00B22AF8"/>
    <w:rsid w:val="00B236F1"/>
    <w:rsid w:val="00B27AE3"/>
    <w:rsid w:val="00B31466"/>
    <w:rsid w:val="00B32906"/>
    <w:rsid w:val="00B36A82"/>
    <w:rsid w:val="00B378E5"/>
    <w:rsid w:val="00B417DE"/>
    <w:rsid w:val="00B41B37"/>
    <w:rsid w:val="00B41CF5"/>
    <w:rsid w:val="00B50CA3"/>
    <w:rsid w:val="00B50CC4"/>
    <w:rsid w:val="00B57909"/>
    <w:rsid w:val="00B60D2B"/>
    <w:rsid w:val="00B62B9D"/>
    <w:rsid w:val="00B62BCC"/>
    <w:rsid w:val="00B63B1D"/>
    <w:rsid w:val="00B63F85"/>
    <w:rsid w:val="00B76B47"/>
    <w:rsid w:val="00B7752B"/>
    <w:rsid w:val="00B804E0"/>
    <w:rsid w:val="00B81003"/>
    <w:rsid w:val="00B8241F"/>
    <w:rsid w:val="00B83E93"/>
    <w:rsid w:val="00B874B0"/>
    <w:rsid w:val="00B94FB6"/>
    <w:rsid w:val="00B95CBF"/>
    <w:rsid w:val="00B96D84"/>
    <w:rsid w:val="00BA16EB"/>
    <w:rsid w:val="00BA254E"/>
    <w:rsid w:val="00BA2794"/>
    <w:rsid w:val="00BB0BFB"/>
    <w:rsid w:val="00BB7A98"/>
    <w:rsid w:val="00BC0FFF"/>
    <w:rsid w:val="00BC1FC2"/>
    <w:rsid w:val="00BC4428"/>
    <w:rsid w:val="00BC626B"/>
    <w:rsid w:val="00BD04A1"/>
    <w:rsid w:val="00BD1468"/>
    <w:rsid w:val="00BD2A57"/>
    <w:rsid w:val="00BD5287"/>
    <w:rsid w:val="00BE04EB"/>
    <w:rsid w:val="00BE503B"/>
    <w:rsid w:val="00BF078B"/>
    <w:rsid w:val="00BF2F7A"/>
    <w:rsid w:val="00BF5088"/>
    <w:rsid w:val="00C01D9B"/>
    <w:rsid w:val="00C02EA4"/>
    <w:rsid w:val="00C06E24"/>
    <w:rsid w:val="00C12297"/>
    <w:rsid w:val="00C2201F"/>
    <w:rsid w:val="00C31FD3"/>
    <w:rsid w:val="00C35CFD"/>
    <w:rsid w:val="00C40DCF"/>
    <w:rsid w:val="00C477DA"/>
    <w:rsid w:val="00C51E17"/>
    <w:rsid w:val="00C61248"/>
    <w:rsid w:val="00C62580"/>
    <w:rsid w:val="00C6594C"/>
    <w:rsid w:val="00C6651D"/>
    <w:rsid w:val="00C666AD"/>
    <w:rsid w:val="00C7621F"/>
    <w:rsid w:val="00C768D4"/>
    <w:rsid w:val="00C846C2"/>
    <w:rsid w:val="00C933F3"/>
    <w:rsid w:val="00CA3805"/>
    <w:rsid w:val="00CA7C26"/>
    <w:rsid w:val="00CB2D7B"/>
    <w:rsid w:val="00CC032C"/>
    <w:rsid w:val="00CC0960"/>
    <w:rsid w:val="00CC252F"/>
    <w:rsid w:val="00CE60DE"/>
    <w:rsid w:val="00CF4730"/>
    <w:rsid w:val="00CF5FC5"/>
    <w:rsid w:val="00D13907"/>
    <w:rsid w:val="00D22FAD"/>
    <w:rsid w:val="00D268DD"/>
    <w:rsid w:val="00D41A4F"/>
    <w:rsid w:val="00D43EE1"/>
    <w:rsid w:val="00D45F39"/>
    <w:rsid w:val="00D53C73"/>
    <w:rsid w:val="00D55209"/>
    <w:rsid w:val="00D5584A"/>
    <w:rsid w:val="00D647DC"/>
    <w:rsid w:val="00D654D9"/>
    <w:rsid w:val="00D6607F"/>
    <w:rsid w:val="00D7205C"/>
    <w:rsid w:val="00D72BF5"/>
    <w:rsid w:val="00D7508C"/>
    <w:rsid w:val="00D77FF3"/>
    <w:rsid w:val="00D8608B"/>
    <w:rsid w:val="00D90CD8"/>
    <w:rsid w:val="00D91C19"/>
    <w:rsid w:val="00D92FA7"/>
    <w:rsid w:val="00D933DF"/>
    <w:rsid w:val="00DA5D2E"/>
    <w:rsid w:val="00DB28E8"/>
    <w:rsid w:val="00DC2275"/>
    <w:rsid w:val="00DC472A"/>
    <w:rsid w:val="00DC6287"/>
    <w:rsid w:val="00DD4F00"/>
    <w:rsid w:val="00DE2203"/>
    <w:rsid w:val="00DE2B5B"/>
    <w:rsid w:val="00DE4F54"/>
    <w:rsid w:val="00E061AE"/>
    <w:rsid w:val="00E066B4"/>
    <w:rsid w:val="00E1628E"/>
    <w:rsid w:val="00E23158"/>
    <w:rsid w:val="00E25AF5"/>
    <w:rsid w:val="00E27D63"/>
    <w:rsid w:val="00E302DE"/>
    <w:rsid w:val="00E30E65"/>
    <w:rsid w:val="00E408E5"/>
    <w:rsid w:val="00E41A18"/>
    <w:rsid w:val="00E500E5"/>
    <w:rsid w:val="00E51205"/>
    <w:rsid w:val="00E51EB4"/>
    <w:rsid w:val="00E60156"/>
    <w:rsid w:val="00E710A8"/>
    <w:rsid w:val="00E727DF"/>
    <w:rsid w:val="00E76640"/>
    <w:rsid w:val="00E821D4"/>
    <w:rsid w:val="00EA0B5F"/>
    <w:rsid w:val="00EA19A0"/>
    <w:rsid w:val="00EA5296"/>
    <w:rsid w:val="00EB5B08"/>
    <w:rsid w:val="00EC4BCF"/>
    <w:rsid w:val="00EC56E9"/>
    <w:rsid w:val="00EC6E29"/>
    <w:rsid w:val="00ED4828"/>
    <w:rsid w:val="00ED535C"/>
    <w:rsid w:val="00ED7228"/>
    <w:rsid w:val="00ED7C72"/>
    <w:rsid w:val="00EF031E"/>
    <w:rsid w:val="00F0137A"/>
    <w:rsid w:val="00F05160"/>
    <w:rsid w:val="00F14011"/>
    <w:rsid w:val="00F2449F"/>
    <w:rsid w:val="00F30D6E"/>
    <w:rsid w:val="00F359B0"/>
    <w:rsid w:val="00F43892"/>
    <w:rsid w:val="00F56734"/>
    <w:rsid w:val="00F605BB"/>
    <w:rsid w:val="00F66946"/>
    <w:rsid w:val="00F67962"/>
    <w:rsid w:val="00F71386"/>
    <w:rsid w:val="00F725D5"/>
    <w:rsid w:val="00F73799"/>
    <w:rsid w:val="00F7585E"/>
    <w:rsid w:val="00F82818"/>
    <w:rsid w:val="00F828D8"/>
    <w:rsid w:val="00F8408B"/>
    <w:rsid w:val="00F86626"/>
    <w:rsid w:val="00F878A0"/>
    <w:rsid w:val="00F92A73"/>
    <w:rsid w:val="00F95F23"/>
    <w:rsid w:val="00FA4023"/>
    <w:rsid w:val="00FA6836"/>
    <w:rsid w:val="00FB20E3"/>
    <w:rsid w:val="00FB35B4"/>
    <w:rsid w:val="00FC24D1"/>
    <w:rsid w:val="00FC4D81"/>
    <w:rsid w:val="00FD04ED"/>
    <w:rsid w:val="00FD066F"/>
    <w:rsid w:val="00FD44F6"/>
    <w:rsid w:val="00FE023C"/>
    <w:rsid w:val="00FE5C77"/>
    <w:rsid w:val="00FE6E6E"/>
    <w:rsid w:val="00FF3504"/>
    <w:rsid w:val="00FF39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  <w14:docId w14:val="7A029A32"/>
  <w15:docId w15:val="{EE2A1BDB-870B-462F-88FD-879D05FF52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33D6C"/>
    <w:pPr>
      <w:spacing w:after="0"/>
      <w:jc w:val="center"/>
    </w:pPr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BC626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B52D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B52DB"/>
    <w:rPr>
      <w:rFonts w:ascii="Tahoma" w:eastAsia="Calibri" w:hAnsi="Tahoma" w:cs="Tahoma"/>
      <w:sz w:val="16"/>
      <w:szCs w:val="16"/>
    </w:rPr>
  </w:style>
  <w:style w:type="paragraph" w:customStyle="1" w:styleId="Char">
    <w:name w:val="Char"/>
    <w:basedOn w:val="Normal"/>
    <w:semiHidden/>
    <w:rsid w:val="009E2460"/>
    <w:pPr>
      <w:spacing w:after="160" w:line="240" w:lineRule="exact"/>
      <w:jc w:val="left"/>
    </w:pPr>
    <w:rPr>
      <w:rFonts w:ascii="Arial" w:eastAsia="Times New Roman" w:hAnsi="Arial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80729B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0729B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80729B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0729B"/>
    <w:rPr>
      <w:rFonts w:ascii="Calibri" w:eastAsia="Calibri" w:hAnsi="Calibri" w:cs="Times New Roman"/>
    </w:rPr>
  </w:style>
  <w:style w:type="paragraph" w:styleId="NormalWeb">
    <w:name w:val="Normal (Web)"/>
    <w:basedOn w:val="Normal"/>
    <w:uiPriority w:val="99"/>
    <w:unhideWhenUsed/>
    <w:rsid w:val="0080729B"/>
    <w:pPr>
      <w:spacing w:before="100" w:beforeAutospacing="1" w:after="100" w:afterAutospacing="1" w:line="240" w:lineRule="auto"/>
      <w:jc w:val="left"/>
    </w:pPr>
    <w:rPr>
      <w:rFonts w:ascii="Times New Roman" w:eastAsia="Times New Roman" w:hAnsi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header" Target="header3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footer" Target="footer2.xml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63</Words>
  <Characters>932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ONY</dc:creator>
  <cp:lastModifiedBy>bob</cp:lastModifiedBy>
  <cp:revision>2</cp:revision>
  <cp:lastPrinted>2015-12-03T16:37:00Z</cp:lastPrinted>
  <dcterms:created xsi:type="dcterms:W3CDTF">2019-05-15T09:29:00Z</dcterms:created>
  <dcterms:modified xsi:type="dcterms:W3CDTF">2019-05-15T09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